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72" r:id="rId1"/>
  </p:sldMasterIdLst>
  <p:notesMasterIdLst>
    <p:notesMasterId r:id="rId121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0" r:id="rId32"/>
    <p:sldId id="291" r:id="rId33"/>
    <p:sldId id="292" r:id="rId34"/>
    <p:sldId id="293" r:id="rId35"/>
    <p:sldId id="294" r:id="rId36"/>
    <p:sldId id="295" r:id="rId37"/>
    <p:sldId id="296" r:id="rId38"/>
    <p:sldId id="297" r:id="rId39"/>
    <p:sldId id="298" r:id="rId40"/>
    <p:sldId id="299" r:id="rId41"/>
    <p:sldId id="300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09" r:id="rId51"/>
    <p:sldId id="310" r:id="rId52"/>
    <p:sldId id="311" r:id="rId53"/>
    <p:sldId id="314" r:id="rId54"/>
    <p:sldId id="315" r:id="rId55"/>
    <p:sldId id="317" r:id="rId56"/>
    <p:sldId id="318" r:id="rId57"/>
    <p:sldId id="319" r:id="rId58"/>
    <p:sldId id="320" r:id="rId59"/>
    <p:sldId id="321" r:id="rId60"/>
    <p:sldId id="322" r:id="rId61"/>
    <p:sldId id="323" r:id="rId62"/>
    <p:sldId id="324" r:id="rId63"/>
    <p:sldId id="325" r:id="rId64"/>
    <p:sldId id="326" r:id="rId65"/>
    <p:sldId id="327" r:id="rId66"/>
    <p:sldId id="328" r:id="rId67"/>
    <p:sldId id="329" r:id="rId68"/>
    <p:sldId id="330" r:id="rId69"/>
    <p:sldId id="331" r:id="rId70"/>
    <p:sldId id="332" r:id="rId71"/>
    <p:sldId id="333" r:id="rId72"/>
    <p:sldId id="334" r:id="rId73"/>
    <p:sldId id="335" r:id="rId74"/>
    <p:sldId id="336" r:id="rId75"/>
    <p:sldId id="337" r:id="rId76"/>
    <p:sldId id="338" r:id="rId77"/>
    <p:sldId id="339" r:id="rId78"/>
    <p:sldId id="340" r:id="rId79"/>
    <p:sldId id="341" r:id="rId80"/>
    <p:sldId id="342" r:id="rId81"/>
    <p:sldId id="343" r:id="rId82"/>
    <p:sldId id="344" r:id="rId83"/>
    <p:sldId id="345" r:id="rId84"/>
    <p:sldId id="346" r:id="rId85"/>
    <p:sldId id="347" r:id="rId86"/>
    <p:sldId id="348" r:id="rId87"/>
    <p:sldId id="350" r:id="rId88"/>
    <p:sldId id="352" r:id="rId89"/>
    <p:sldId id="353" r:id="rId90"/>
    <p:sldId id="354" r:id="rId91"/>
    <p:sldId id="355" r:id="rId92"/>
    <p:sldId id="356" r:id="rId93"/>
    <p:sldId id="357" r:id="rId94"/>
    <p:sldId id="358" r:id="rId95"/>
    <p:sldId id="359" r:id="rId96"/>
    <p:sldId id="360" r:id="rId97"/>
    <p:sldId id="361" r:id="rId98"/>
    <p:sldId id="362" r:id="rId99"/>
    <p:sldId id="363" r:id="rId100"/>
    <p:sldId id="364" r:id="rId101"/>
    <p:sldId id="365" r:id="rId102"/>
    <p:sldId id="366" r:id="rId103"/>
    <p:sldId id="367" r:id="rId104"/>
    <p:sldId id="368" r:id="rId105"/>
    <p:sldId id="369" r:id="rId106"/>
    <p:sldId id="370" r:id="rId107"/>
    <p:sldId id="371" r:id="rId108"/>
    <p:sldId id="372" r:id="rId109"/>
    <p:sldId id="374" r:id="rId110"/>
    <p:sldId id="375" r:id="rId111"/>
    <p:sldId id="376" r:id="rId112"/>
    <p:sldId id="377" r:id="rId113"/>
    <p:sldId id="373" r:id="rId114"/>
    <p:sldId id="378" r:id="rId115"/>
    <p:sldId id="379" r:id="rId116"/>
    <p:sldId id="380" r:id="rId117"/>
    <p:sldId id="349" r:id="rId118"/>
    <p:sldId id="381" r:id="rId119"/>
    <p:sldId id="351" r:id="rId120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5739" autoAdjust="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theme" Target="theme/theme1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emf"/><Relationship Id="rId1" Type="http://schemas.openxmlformats.org/officeDocument/2006/relationships/image" Target="../media/image159.e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1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10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image" Target="../media/image165.emf"/></Relationships>
</file>

<file path=ppt/drawings/_rels/vmlDrawing10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/Relationships>
</file>

<file path=ppt/drawings/_rels/vmlDrawing10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10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10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1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emf"/><Relationship Id="rId1" Type="http://schemas.openxmlformats.org/officeDocument/2006/relationships/image" Target="../media/image182.emf"/></Relationships>
</file>

<file path=ppt/drawings/_rels/vmlDrawing1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emf"/><Relationship Id="rId1" Type="http://schemas.openxmlformats.org/officeDocument/2006/relationships/image" Target="../media/image172.e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2" Type="http://schemas.openxmlformats.org/officeDocument/2006/relationships/image" Target="../media/image175.emf"/><Relationship Id="rId1" Type="http://schemas.openxmlformats.org/officeDocument/2006/relationships/image" Target="../media/image174.emf"/></Relationships>
</file>

<file path=ppt/drawings/_rels/vmlDrawing1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emf"/><Relationship Id="rId1" Type="http://schemas.openxmlformats.org/officeDocument/2006/relationships/image" Target="../media/image177.emf"/></Relationships>
</file>

<file path=ppt/drawings/_rels/vmlDrawing1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image" Target="../media/image179.emf"/></Relationships>
</file>

<file path=ppt/drawings/_rels/vmlDrawing1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emf"/><Relationship Id="rId1" Type="http://schemas.openxmlformats.org/officeDocument/2006/relationships/image" Target="../media/image18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e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7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7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e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8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8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emf"/><Relationship Id="rId1" Type="http://schemas.openxmlformats.org/officeDocument/2006/relationships/image" Target="../media/image126.e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emf"/><Relationship Id="rId1" Type="http://schemas.openxmlformats.org/officeDocument/2006/relationships/image" Target="../media/image128.emf"/></Relationships>
</file>

<file path=ppt/drawings/_rels/vmlDrawing8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image" Target="../media/image130.e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emf"/><Relationship Id="rId1" Type="http://schemas.openxmlformats.org/officeDocument/2006/relationships/image" Target="../media/image132.e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drawings/_rels/vmlDrawing8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image" Target="../media/image137.emf"/></Relationships>
</file>

<file path=ppt/drawings/_rels/vmlDrawing8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emf"/><Relationship Id="rId1" Type="http://schemas.openxmlformats.org/officeDocument/2006/relationships/image" Target="../media/image13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emf"/><Relationship Id="rId1" Type="http://schemas.openxmlformats.org/officeDocument/2006/relationships/image" Target="../media/image141.emf"/></Relationships>
</file>

<file path=ppt/drawings/_rels/vmlDrawing9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emf"/><Relationship Id="rId1" Type="http://schemas.openxmlformats.org/officeDocument/2006/relationships/image" Target="../media/image143.emf"/></Relationships>
</file>

<file path=ppt/drawings/_rels/vmlDrawing9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9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emf"/><Relationship Id="rId1" Type="http://schemas.openxmlformats.org/officeDocument/2006/relationships/image" Target="../media/image147.e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drawings/_rels/vmlDrawing9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emf"/><Relationship Id="rId1" Type="http://schemas.openxmlformats.org/officeDocument/2006/relationships/image" Target="../media/image150.e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9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2" Type="http://schemas.openxmlformats.org/officeDocument/2006/relationships/image" Target="../media/image157.emf"/><Relationship Id="rId1" Type="http://schemas.openxmlformats.org/officeDocument/2006/relationships/image" Target="../media/image1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D579B8-FD2D-4AEA-B588-0E4E0F9C726A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FE6A14-FCC5-452B-9506-0991BDDA3D57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294583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FE6A14-FCC5-452B-9506-0991BDDA3D57}" type="slidenum">
              <a:rPr lang="fr-FR" smtClean="0"/>
              <a:pPr/>
              <a:t>5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744378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46BFF3-EF77-4BB0-B9CE-A01251601E85}" type="datetimeFigureOut">
              <a:rPr lang="fr-FR" smtClean="0"/>
              <a:pPr/>
              <a:t>08/12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586DEF-56D5-4E8A-A626-9AECFA136F6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155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54.emf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157.e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56.e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59.e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162.e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61.e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65.bin"/><Relationship Id="rId4" Type="http://schemas.openxmlformats.org/officeDocument/2006/relationships/image" Target="../media/image163.e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65.e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67.e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4" Type="http://schemas.openxmlformats.org/officeDocument/2006/relationships/image" Target="../media/image169.e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171.e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70.e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e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74.e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177.e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79.e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183.e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82.e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173.e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72.e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175.e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74.e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77.e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e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179.e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185.e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184.emf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8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5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5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67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1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73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7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5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7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7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82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1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83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4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86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8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88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8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90.emf"/><Relationship Id="rId4" Type="http://schemas.openxmlformats.org/officeDocument/2006/relationships/oleObject" Target="../embeddings/oleObject91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91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9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93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9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95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96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97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98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99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100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101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10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103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4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106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107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8.e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0.e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112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113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4.e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e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8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120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1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123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4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26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28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0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6" Type="http://schemas.openxmlformats.org/officeDocument/2006/relationships/image" Target="../media/image133.e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2.e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3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e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6" Type="http://schemas.openxmlformats.org/officeDocument/2006/relationships/image" Target="../media/image138.e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7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6" Type="http://schemas.openxmlformats.org/officeDocument/2006/relationships/image" Target="../media/image140.e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9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6" Type="http://schemas.openxmlformats.org/officeDocument/2006/relationships/image" Target="../media/image142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41.e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6" Type="http://schemas.openxmlformats.org/officeDocument/2006/relationships/image" Target="../media/image144.e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3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45.e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148.e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47.e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4" Type="http://schemas.openxmlformats.org/officeDocument/2006/relationships/image" Target="../media/image149.e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151.e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50.e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4" Type="http://schemas.openxmlformats.org/officeDocument/2006/relationships/image" Target="../media/image152.e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4" Type="http://schemas.openxmlformats.org/officeDocument/2006/relationships/image" Target="../media/image15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500034" y="1071546"/>
            <a:ext cx="82153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8786842" cy="6924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HIMIE ORGANIQUE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ntitu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du cour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tude des Groupements Fonctionnels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Les groupements fonctionnels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udi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 sont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hapitre 1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Les amines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hapitres 2 et 3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Les compos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 carbonyl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hapitre 2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ld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hydes et les c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ones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hapitre 3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-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Les acides carboxylique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t leurs d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riv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 qui sont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B- Les esters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- Les Chlorure d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’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ides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D- Les anhydrides d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’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ides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- Les amides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f- Les nitriles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0" y="2285992"/>
          <a:ext cx="8637732" cy="19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CS ChemDraw Drawing" r:id="rId3" imgW="3418920" imgH="772920" progId="ChemDraw.Document.6.0">
                  <p:embed/>
                </p:oleObj>
              </mc:Choice>
              <mc:Fallback>
                <p:oleObj name="CS ChemDraw Drawing" r:id="rId3" imgW="3418920" imgH="7729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5992"/>
                        <a:ext cx="8637732" cy="193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0" y="4929197"/>
          <a:ext cx="9144000" cy="108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CS ChemDraw Drawing" r:id="rId5" imgW="4690440" imgH="542880" progId="ChemDraw.Document.6.0">
                  <p:embed/>
                </p:oleObj>
              </mc:Choice>
              <mc:Fallback>
                <p:oleObj name="CS ChemDraw Drawing" r:id="rId5" imgW="4690440" imgH="5428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29197"/>
                        <a:ext cx="9144000" cy="108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0"/>
            <a:ext cx="9225602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ynth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se des amines aliphatiqu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aration des amines primair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lkylation de 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mmoniac</a:t>
            </a:r>
            <a:r>
              <a:rPr kumimoji="0" lang="fr-FR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			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ag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 10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4000504"/>
            <a:ext cx="290656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	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fr-FR" sz="800" dirty="0" smtClean="0"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1793" name="Object 1"/>
          <p:cNvGraphicFramePr>
            <a:graphicFrameLocks noChangeAspect="1"/>
          </p:cNvGraphicFramePr>
          <p:nvPr/>
        </p:nvGraphicFramePr>
        <p:xfrm>
          <a:off x="642910" y="0"/>
          <a:ext cx="7858180" cy="199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8" name="CS ChemDraw Drawing" r:id="rId3" imgW="7629840" imgH="1928160" progId="ChemDraw.Document.6.0">
                  <p:embed/>
                </p:oleObj>
              </mc:Choice>
              <mc:Fallback>
                <p:oleObj name="CS ChemDraw Drawing" r:id="rId3" imgW="7629840" imgH="19281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0"/>
                        <a:ext cx="7858180" cy="19905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0" y="2500306"/>
            <a:ext cx="92881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ndensation de 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laise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5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0" y="3786190"/>
          <a:ext cx="8786842" cy="2895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9" name="CS ChemDraw Drawing" r:id="rId5" imgW="7125480" imgH="2347920" progId="ChemDraw.Document.6.0">
                  <p:embed/>
                </p:oleObj>
              </mc:Choice>
              <mc:Fallback>
                <p:oleObj name="CS ChemDraw Drawing" r:id="rId5" imgW="7125480" imgH="23479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6190"/>
                        <a:ext cx="8786842" cy="2895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0" y="714356"/>
          <a:ext cx="8786842" cy="175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3" name="CS ChemDraw Drawing" r:id="rId3" imgW="7484760" imgH="1505880" progId="ChemDraw.Document.6.0">
                  <p:embed/>
                </p:oleObj>
              </mc:Choice>
              <mc:Fallback>
                <p:oleObj name="CS ChemDraw Drawing" r:id="rId3" imgW="7484760" imgH="15058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4356"/>
                        <a:ext cx="8786842" cy="1757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0" y="2500306"/>
          <a:ext cx="8786842" cy="231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4" name="CS ChemDraw Drawing" r:id="rId5" imgW="7701840" imgH="2019240" progId="ChemDraw.Document.6.0">
                  <p:embed/>
                </p:oleObj>
              </mc:Choice>
              <mc:Fallback>
                <p:oleObj name="CS ChemDraw Drawing" r:id="rId5" imgW="7701840" imgH="20192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00306"/>
                        <a:ext cx="8786842" cy="2313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7" name="Object 1"/>
          <p:cNvGraphicFramePr>
            <a:graphicFrameLocks noChangeAspect="1"/>
          </p:cNvGraphicFramePr>
          <p:nvPr/>
        </p:nvGraphicFramePr>
        <p:xfrm>
          <a:off x="428596" y="4786322"/>
          <a:ext cx="8286776" cy="179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5" name="CS ChemDraw Drawing" r:id="rId7" imgW="7850880" imgH="1696320" progId="ChemDraw.Document.6.0">
                  <p:embed/>
                </p:oleObj>
              </mc:Choice>
              <mc:Fallback>
                <p:oleObj name="CS ChemDraw Drawing" r:id="rId7" imgW="7850880" imgH="16963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786322"/>
                        <a:ext cx="8286776" cy="1797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0" y="0"/>
            <a:ext cx="928812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6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0" y="16097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0" y="3581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0" y="0"/>
            <a:ext cx="940994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utre exempl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6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3841" name="Object 1"/>
          <p:cNvGraphicFramePr>
            <a:graphicFrameLocks noChangeAspect="1"/>
          </p:cNvGraphicFramePr>
          <p:nvPr/>
        </p:nvGraphicFramePr>
        <p:xfrm>
          <a:off x="285720" y="1000108"/>
          <a:ext cx="8858280" cy="15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6" name="CS ChemDraw Drawing" r:id="rId3" imgW="7530840" imgH="1318680" progId="ChemDraw.Document.6.0">
                  <p:embed/>
                </p:oleObj>
              </mc:Choice>
              <mc:Fallback>
                <p:oleObj name="CS ChemDraw Drawing" r:id="rId3" imgW="7530840" imgH="13186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000108"/>
                        <a:ext cx="8858280" cy="156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0" y="3143248"/>
            <a:ext cx="8295861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Les Halog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ures 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s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halo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ures 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s ont pour formule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1214414" y="4429132"/>
          <a:ext cx="7000892" cy="151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7" name="CS ChemDraw Drawing" r:id="rId5" imgW="3899880" imgH="843480" progId="ChemDraw.Document.6.0">
                  <p:embed/>
                </p:oleObj>
              </mc:Choice>
              <mc:Fallback>
                <p:oleObj name="CS ChemDraw Drawing" r:id="rId5" imgW="3899880" imgH="8434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429132"/>
                        <a:ext cx="7000892" cy="1513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0" y="2571744"/>
          <a:ext cx="9144000" cy="12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9" name="CS ChemDraw Drawing" r:id="rId3" imgW="7506360" imgH="990360" progId="ChemDraw.Document.6.0">
                  <p:embed/>
                </p:oleObj>
              </mc:Choice>
              <mc:Fallback>
                <p:oleObj name="CS ChemDraw Drawing" r:id="rId3" imgW="7506360" imgH="9903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71744"/>
                        <a:ext cx="9144000" cy="1211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5" name="Object 1"/>
          <p:cNvGraphicFramePr>
            <a:graphicFrameLocks noChangeAspect="1"/>
          </p:cNvGraphicFramePr>
          <p:nvPr/>
        </p:nvGraphicFramePr>
        <p:xfrm>
          <a:off x="0" y="4357694"/>
          <a:ext cx="8786842" cy="149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0" name="CS ChemDraw Drawing" r:id="rId5" imgW="7791120" imgH="1325160" progId="ChemDraw.Document.6.0">
                  <p:embed/>
                </p:oleObj>
              </mc:Choice>
              <mc:Fallback>
                <p:oleObj name="CS ChemDraw Drawing" r:id="rId5" imgW="7791120" imgH="13251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57694"/>
                        <a:ext cx="8786842" cy="1498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-285784" y="857232"/>
            <a:ext cx="9166292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8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 partir des acides carboxyliqu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868" name="Rectangle 4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ChangeArrowheads="1"/>
          </p:cNvSpPr>
          <p:nvPr/>
        </p:nvSpPr>
        <p:spPr bwMode="auto">
          <a:xfrm>
            <a:off x="0" y="0"/>
            <a:ext cx="94099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vi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chlorure 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s	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8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5889" name="Object 1"/>
          <p:cNvGraphicFramePr>
            <a:graphicFrameLocks noChangeAspect="1"/>
          </p:cNvGraphicFramePr>
          <p:nvPr/>
        </p:nvGraphicFramePr>
        <p:xfrm>
          <a:off x="428596" y="571480"/>
          <a:ext cx="8429684" cy="2847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5" name="CS ChemDraw Drawing" r:id="rId3" imgW="7868880" imgH="2664720" progId="ChemDraw.Document.6.0">
                  <p:embed/>
                </p:oleObj>
              </mc:Choice>
              <mc:Fallback>
                <p:oleObj name="CS ChemDraw Drawing" r:id="rId3" imgW="7868880" imgH="26647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71480"/>
                        <a:ext cx="8429684" cy="2847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0" y="2400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0" y="3357562"/>
            <a:ext cx="940994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avec les organomag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iens 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8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5892" name="Object 4"/>
          <p:cNvGraphicFramePr>
            <a:graphicFrameLocks noChangeAspect="1"/>
          </p:cNvGraphicFramePr>
          <p:nvPr/>
        </p:nvGraphicFramePr>
        <p:xfrm>
          <a:off x="1071538" y="3930518"/>
          <a:ext cx="6715172" cy="292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6" name="CS ChemDraw Drawing" r:id="rId5" imgW="5443560" imgH="2369520" progId="ChemDraw.Document.6.0">
                  <p:embed/>
                </p:oleObj>
              </mc:Choice>
              <mc:Fallback>
                <p:oleObj name="CS ChemDraw Drawing" r:id="rId5" imgW="5443560" imgH="236952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3930518"/>
                        <a:ext cx="6715172" cy="2927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0" y="785794"/>
          <a:ext cx="8858280" cy="146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7" name="CS ChemDraw Drawing" r:id="rId3" imgW="6253560" imgH="1032840" progId="ChemDraw.Document.6.0">
                  <p:embed/>
                </p:oleObj>
              </mc:Choice>
              <mc:Fallback>
                <p:oleObj name="CS ChemDraw Drawing" r:id="rId3" imgW="6253560" imgH="10328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85794"/>
                        <a:ext cx="8858280" cy="1465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3" name="Object 1"/>
          <p:cNvGraphicFramePr>
            <a:graphicFrameLocks noChangeAspect="1"/>
          </p:cNvGraphicFramePr>
          <p:nvPr/>
        </p:nvGraphicFramePr>
        <p:xfrm>
          <a:off x="0" y="4643446"/>
          <a:ext cx="8715404" cy="174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8" name="CS ChemDraw Drawing" r:id="rId5" imgW="6006600" imgH="1197000" progId="ChemDraw.Document.6.0">
                  <p:embed/>
                </p:oleObj>
              </mc:Choice>
              <mc:Fallback>
                <p:oleObj name="CS ChemDraw Drawing" r:id="rId5" imgW="6006600" imgH="11970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43446"/>
                        <a:ext cx="8715404" cy="1746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5" name="Rectangle 3"/>
          <p:cNvSpPr>
            <a:spLocks noChangeArrowheads="1"/>
          </p:cNvSpPr>
          <p:nvPr/>
        </p:nvSpPr>
        <p:spPr bwMode="auto">
          <a:xfrm>
            <a:off x="0" y="0"/>
            <a:ext cx="940994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avec les 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ialkylcadmiu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8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6916" name="Rectangle 4"/>
          <p:cNvSpPr>
            <a:spLocks noChangeArrowheads="1"/>
          </p:cNvSpPr>
          <p:nvPr/>
        </p:nvSpPr>
        <p:spPr bwMode="auto">
          <a:xfrm>
            <a:off x="-428660" y="3000372"/>
            <a:ext cx="9871613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s halog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ures 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Formation des al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 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osenmun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428596" y="1142984"/>
          <a:ext cx="8239646" cy="15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1" name="CS ChemDraw Drawing" r:id="rId3" imgW="6067800" imgH="1151280" progId="ChemDraw.Document.6.0">
                  <p:embed/>
                </p:oleObj>
              </mc:Choice>
              <mc:Fallback>
                <p:oleObj name="CS ChemDraw Drawing" r:id="rId3" imgW="6067800" imgH="11512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142984"/>
                        <a:ext cx="8239646" cy="1571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7" name="Object 1"/>
          <p:cNvGraphicFramePr>
            <a:graphicFrameLocks noChangeAspect="1"/>
          </p:cNvGraphicFramePr>
          <p:nvPr/>
        </p:nvGraphicFramePr>
        <p:xfrm>
          <a:off x="571472" y="4071942"/>
          <a:ext cx="8143900" cy="255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2" name="CS ChemDraw Drawing" r:id="rId5" imgW="6174360" imgH="1944720" progId="ChemDraw.Document.6.0">
                  <p:embed/>
                </p:oleObj>
              </mc:Choice>
              <mc:Fallback>
                <p:oleObj name="CS ChemDraw Drawing" r:id="rId5" imgW="6174360" imgH="19447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071942"/>
                        <a:ext cx="8143900" cy="25514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0" y="0"/>
            <a:ext cx="496321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Formation des alcool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7940" name="Rectangle 4"/>
          <p:cNvSpPr>
            <a:spLocks noChangeArrowheads="1"/>
          </p:cNvSpPr>
          <p:nvPr/>
        </p:nvSpPr>
        <p:spPr bwMode="auto">
          <a:xfrm>
            <a:off x="-265948" y="3357562"/>
            <a:ext cx="94099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 Friedel-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raft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0" y="0"/>
            <a:ext cx="66479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r>
              <a:rPr kumimoji="0" lang="fr-FR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		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8961" name="Object 1"/>
          <p:cNvGraphicFramePr>
            <a:graphicFrameLocks noChangeAspect="1"/>
          </p:cNvGraphicFramePr>
          <p:nvPr/>
        </p:nvGraphicFramePr>
        <p:xfrm>
          <a:off x="500034" y="1000108"/>
          <a:ext cx="8286808" cy="338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3" name="CS ChemDraw Drawing" r:id="rId3" imgW="7574040" imgH="3090960" progId="ChemDraw.Document.6.0">
                  <p:embed/>
                </p:oleObj>
              </mc:Choice>
              <mc:Fallback>
                <p:oleObj name="CS ChemDraw Drawing" r:id="rId3" imgW="7574040" imgH="30909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000108"/>
                        <a:ext cx="8286808" cy="33888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ChangeArrowheads="1"/>
          </p:cNvSpPr>
          <p:nvPr/>
        </p:nvSpPr>
        <p:spPr bwMode="auto">
          <a:xfrm>
            <a:off x="0" y="0"/>
            <a:ext cx="6639959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amides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structures des amides son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9985" name="Object 1"/>
          <p:cNvGraphicFramePr>
            <a:graphicFrameLocks noChangeAspect="1"/>
          </p:cNvGraphicFramePr>
          <p:nvPr/>
        </p:nvGraphicFramePr>
        <p:xfrm>
          <a:off x="0" y="1357297"/>
          <a:ext cx="91440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0" name="CS ChemDraw Drawing" r:id="rId3" imgW="6482880" imgH="861120" progId="ChemDraw.Document.6.0">
                  <p:embed/>
                </p:oleObj>
              </mc:Choice>
              <mc:Fallback>
                <p:oleObj name="CS ChemDraw Drawing" r:id="rId3" imgW="6482880" imgH="8611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57297"/>
                        <a:ext cx="914400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-428660" y="3429000"/>
            <a:ext cx="1126462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ynth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des amid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 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4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 partir des halog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ures 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s	   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4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285720" y="4500570"/>
          <a:ext cx="8858280" cy="224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1" name="CS ChemDraw Drawing" r:id="rId5" imgW="6405480" imgH="1630440" progId="ChemDraw.Document.6.0">
                  <p:embed/>
                </p:oleObj>
              </mc:Choice>
              <mc:Fallback>
                <p:oleObj name="CS ChemDraw Drawing" r:id="rId5" imgW="6405480" imgH="16304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500570"/>
                        <a:ext cx="8858280" cy="2241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0" y="1428736"/>
          <a:ext cx="8858280" cy="153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3" name="CS ChemDraw Drawing" r:id="rId3" imgW="6951600" imgH="1212840" progId="ChemDraw.Document.6.0">
                  <p:embed/>
                </p:oleObj>
              </mc:Choice>
              <mc:Fallback>
                <p:oleObj name="CS ChemDraw Drawing" r:id="rId3" imgW="6951600" imgH="12128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28736"/>
                        <a:ext cx="8858280" cy="1539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29" name="Object 1"/>
          <p:cNvGraphicFramePr>
            <a:graphicFrameLocks noChangeAspect="1"/>
          </p:cNvGraphicFramePr>
          <p:nvPr/>
        </p:nvGraphicFramePr>
        <p:xfrm>
          <a:off x="0" y="4786322"/>
          <a:ext cx="9144000" cy="137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4" name="CS ChemDraw Drawing" r:id="rId5" imgW="7447680" imgH="1112400" progId="ChemDraw.Document.6.0">
                  <p:embed/>
                </p:oleObj>
              </mc:Choice>
              <mc:Fallback>
                <p:oleObj name="CS ChemDraw Drawing" r:id="rId5" imgW="7447680" imgH="11124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86322"/>
                        <a:ext cx="9144000" cy="1377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0" y="0"/>
            <a:ext cx="928812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s amides	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6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0" y="3857628"/>
            <a:ext cx="91440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es amines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7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0" y="27813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		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28812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s nitri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	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1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1000100" y="1714487"/>
          <a:ext cx="7643866" cy="1415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CS ChemDraw Drawing" r:id="rId3" imgW="4453920" imgH="821160" progId="ChemDraw.Document.6.0">
                  <p:embed/>
                </p:oleObj>
              </mc:Choice>
              <mc:Fallback>
                <p:oleObj name="CS ChemDraw Drawing" r:id="rId3" imgW="4453920" imgH="8211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714487"/>
                        <a:ext cx="7643866" cy="1415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1219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0" y="0"/>
            <a:ext cx="642675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nitriles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nitriles ont pour formu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7153" name="Object 1"/>
          <p:cNvGraphicFramePr>
            <a:graphicFrameLocks noChangeAspect="1"/>
          </p:cNvGraphicFramePr>
          <p:nvPr/>
        </p:nvGraphicFramePr>
        <p:xfrm>
          <a:off x="0" y="1643050"/>
          <a:ext cx="8501090" cy="68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0" name="CS ChemDraw Drawing" r:id="rId3" imgW="3646800" imgH="295920" progId="ChemDraw.Document.6.0">
                  <p:embed/>
                </p:oleObj>
              </mc:Choice>
              <mc:Fallback>
                <p:oleObj name="CS ChemDraw Drawing" r:id="rId3" imgW="3646800" imgH="2959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43050"/>
                        <a:ext cx="8501090" cy="6845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785786" y="3000372"/>
          <a:ext cx="7358114" cy="96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1" name="CS ChemDraw Drawing" r:id="rId5" imgW="4193640" imgH="561600" progId="ChemDraw.Document.6.0">
                  <p:embed/>
                </p:oleObj>
              </mc:Choice>
              <mc:Fallback>
                <p:oleObj name="CS ChemDraw Drawing" r:id="rId5" imgW="4193640" imgH="5616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000372"/>
                        <a:ext cx="7358114" cy="966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271577" y="5143512"/>
          <a:ext cx="8872423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2" name="CS ChemDraw Drawing" r:id="rId7" imgW="5651640" imgH="911520" progId="ChemDraw.Document.6.0">
                  <p:embed/>
                </p:oleObj>
              </mc:Choice>
              <mc:Fallback>
                <p:oleObj name="CS ChemDraw Drawing" r:id="rId7" imgW="5651640" imgH="9115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77" y="5143512"/>
                        <a:ext cx="8872423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7" name="Rectangle 5"/>
          <p:cNvSpPr>
            <a:spLocks noChangeArrowheads="1"/>
          </p:cNvSpPr>
          <p:nvPr/>
        </p:nvSpPr>
        <p:spPr bwMode="auto">
          <a:xfrm>
            <a:off x="-434922" y="2428868"/>
            <a:ext cx="957892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opri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g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ales des nitri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 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8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7158" name="Rectangle 6"/>
          <p:cNvSpPr>
            <a:spLocks noChangeArrowheads="1"/>
          </p:cNvSpPr>
          <p:nvPr/>
        </p:nvSpPr>
        <p:spPr bwMode="auto">
          <a:xfrm>
            <a:off x="0" y="4071942"/>
            <a:ext cx="928812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es nitri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8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hydratation des amid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7159" name="Rectangle 7"/>
          <p:cNvSpPr>
            <a:spLocks noChangeArrowheads="1"/>
          </p:cNvSpPr>
          <p:nvPr/>
        </p:nvSpPr>
        <p:spPr bwMode="auto">
          <a:xfrm>
            <a:off x="0" y="1695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78" name="Object 2"/>
          <p:cNvGraphicFramePr>
            <a:graphicFrameLocks noChangeAspect="1"/>
          </p:cNvGraphicFramePr>
          <p:nvPr/>
        </p:nvGraphicFramePr>
        <p:xfrm>
          <a:off x="1000100" y="1071546"/>
          <a:ext cx="7286644" cy="108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1" name="CS ChemDraw Drawing" r:id="rId3" imgW="5368320" imgH="801000" progId="ChemDraw.Document.6.0">
                  <p:embed/>
                </p:oleObj>
              </mc:Choice>
              <mc:Fallback>
                <p:oleObj name="CS ChemDraw Drawing" r:id="rId3" imgW="5368320" imgH="8010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071546"/>
                        <a:ext cx="7286644" cy="1084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428595" y="3071810"/>
          <a:ext cx="8525571" cy="35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2" name="CS ChemDraw Drawing" r:id="rId5" imgW="7732440" imgH="3175920" progId="ChemDraw.Document.6.0">
                  <p:embed/>
                </p:oleObj>
              </mc:Choice>
              <mc:Fallback>
                <p:oleObj name="CS ChemDraw Drawing" r:id="rId5" imgW="7732440" imgH="31759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5" y="3071810"/>
                        <a:ext cx="8525571" cy="350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79" name="Rectangle 3"/>
          <p:cNvSpPr>
            <a:spLocks noChangeArrowheads="1"/>
          </p:cNvSpPr>
          <p:nvPr/>
        </p:nvSpPr>
        <p:spPr bwMode="auto">
          <a:xfrm>
            <a:off x="-357222" y="0"/>
            <a:ext cx="9754346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 partir des halog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ures 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ky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8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0" y="2357430"/>
            <a:ext cx="928812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vi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nitri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0" y="4071942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88131" y="500042"/>
          <a:ext cx="9055869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5" name="CS ChemDraw Drawing" r:id="rId3" imgW="7080840" imgH="946440" progId="ChemDraw.Document.6.0">
                  <p:embed/>
                </p:oleObj>
              </mc:Choice>
              <mc:Fallback>
                <p:oleObj name="CS ChemDraw Drawing" r:id="rId3" imgW="7080840" imgH="9464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1" y="500042"/>
                        <a:ext cx="9055869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1" name="Object 1"/>
          <p:cNvGraphicFramePr>
            <a:graphicFrameLocks noChangeAspect="1"/>
          </p:cNvGraphicFramePr>
          <p:nvPr/>
        </p:nvGraphicFramePr>
        <p:xfrm>
          <a:off x="214282" y="1714488"/>
          <a:ext cx="8643966" cy="130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6" name="CS ChemDraw Drawing" r:id="rId5" imgW="7265160" imgH="1083600" progId="ChemDraw.Document.6.0">
                  <p:embed/>
                </p:oleObj>
              </mc:Choice>
              <mc:Fallback>
                <p:oleObj name="CS ChemDraw Drawing" r:id="rId5" imgW="7265160" imgH="10836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714488"/>
                        <a:ext cx="8643966" cy="1302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3" name="Rectangle 3"/>
          <p:cNvSpPr>
            <a:spLocks noChangeArrowheads="1"/>
          </p:cNvSpPr>
          <p:nvPr/>
        </p:nvSpPr>
        <p:spPr bwMode="auto">
          <a:xfrm>
            <a:off x="-285784" y="0"/>
            <a:ext cx="9573904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s nitri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0" y="35004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0" y="2552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0" y="57148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79210" name="Rectangle 10"/>
          <p:cNvSpPr>
            <a:spLocks noChangeArrowheads="1"/>
          </p:cNvSpPr>
          <p:nvPr/>
        </p:nvSpPr>
        <p:spPr bwMode="auto">
          <a:xfrm>
            <a:off x="214282" y="2571744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9212" name="Rectangle 12"/>
          <p:cNvSpPr>
            <a:spLocks noChangeArrowheads="1"/>
          </p:cNvSpPr>
          <p:nvPr/>
        </p:nvSpPr>
        <p:spPr bwMode="auto">
          <a:xfrm>
            <a:off x="-428660" y="3286124"/>
            <a:ext cx="10760334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sur le carbone en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nitri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00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ro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 li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au carbone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nitriles est acide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9211" name="Object 11"/>
          <p:cNvGraphicFramePr>
            <a:graphicFrameLocks noChangeAspect="1"/>
          </p:cNvGraphicFramePr>
          <p:nvPr/>
        </p:nvGraphicFramePr>
        <p:xfrm>
          <a:off x="0" y="5072074"/>
          <a:ext cx="914400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7" name="CS ChemDraw Drawing" r:id="rId7" imgW="7746120" imgH="623160" progId="ChemDraw.Document.6.0">
                  <p:embed/>
                </p:oleObj>
              </mc:Choice>
              <mc:Fallback>
                <p:oleObj name="CS ChemDraw Drawing" r:id="rId7" imgW="7746120" imgH="623160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72074"/>
                        <a:ext cx="9144000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6" name="Object 2"/>
          <p:cNvGraphicFramePr>
            <a:graphicFrameLocks noChangeAspect="1"/>
          </p:cNvGraphicFramePr>
          <p:nvPr/>
        </p:nvGraphicFramePr>
        <p:xfrm>
          <a:off x="0" y="1000108"/>
          <a:ext cx="9100799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9" name="CS ChemDraw Drawing" r:id="rId3" imgW="6782400" imgH="801000" progId="ChemDraw.Document.6.0">
                  <p:embed/>
                </p:oleObj>
              </mc:Choice>
              <mc:Fallback>
                <p:oleObj name="CS ChemDraw Drawing" r:id="rId3" imgW="6782400" imgH="8010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00108"/>
                        <a:ext cx="9100799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05" name="Object 1"/>
          <p:cNvGraphicFramePr>
            <a:graphicFrameLocks noChangeAspect="1"/>
          </p:cNvGraphicFramePr>
          <p:nvPr/>
        </p:nvGraphicFramePr>
        <p:xfrm>
          <a:off x="0" y="4357694"/>
          <a:ext cx="8358214" cy="247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0" name="CS ChemDraw Drawing" r:id="rId5" imgW="7664400" imgH="2261880" progId="ChemDraw.Document.6.0">
                  <p:embed/>
                </p:oleObj>
              </mc:Choice>
              <mc:Fallback>
                <p:oleObj name="CS ChemDraw Drawing" r:id="rId5" imgW="7664400" imgH="22618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57694"/>
                        <a:ext cx="8358214" cy="24770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0" y="285728"/>
            <a:ext cx="928812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 partir des nitriles	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5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0" y="2714620"/>
            <a:ext cx="9144000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s amides	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5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rolys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	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    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5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0" y="32956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22" name="Object 2"/>
          <p:cNvGraphicFramePr>
            <a:graphicFrameLocks noChangeAspect="1"/>
          </p:cNvGraphicFramePr>
          <p:nvPr/>
        </p:nvGraphicFramePr>
        <p:xfrm>
          <a:off x="785786" y="500042"/>
          <a:ext cx="7807833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5" name="CS ChemDraw Drawing" r:id="rId3" imgW="6951600" imgH="1212840" progId="ChemDraw.Document.6.0">
                  <p:embed/>
                </p:oleObj>
              </mc:Choice>
              <mc:Fallback>
                <p:oleObj name="CS ChemDraw Drawing" r:id="rId3" imgW="6951600" imgH="12128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00042"/>
                        <a:ext cx="7807833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1" name="Object 1"/>
          <p:cNvGraphicFramePr>
            <a:graphicFrameLocks noChangeAspect="1"/>
          </p:cNvGraphicFramePr>
          <p:nvPr/>
        </p:nvGraphicFramePr>
        <p:xfrm>
          <a:off x="428596" y="2428868"/>
          <a:ext cx="8429652" cy="1270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6" name="CS ChemDraw Drawing" r:id="rId5" imgW="7447680" imgH="1112400" progId="ChemDraw.Document.6.0">
                  <p:embed/>
                </p:oleObj>
              </mc:Choice>
              <mc:Fallback>
                <p:oleObj name="CS ChemDraw Drawing" r:id="rId5" imgW="7447680" imgH="11124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428868"/>
                        <a:ext cx="8429652" cy="12700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0" y="0"/>
            <a:ext cx="928812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s amides	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6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-214346" y="1928802"/>
            <a:ext cx="964534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es amines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7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0" y="2857496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</a:t>
            </a:r>
            <a:r>
              <a:rPr kumimoji="0" lang="fr-FR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0" y="0"/>
            <a:ext cx="642675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nitriles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nitriles ont pour formu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5345" name="Object 1"/>
          <p:cNvGraphicFramePr>
            <a:graphicFrameLocks noChangeAspect="1"/>
          </p:cNvGraphicFramePr>
          <p:nvPr/>
        </p:nvGraphicFramePr>
        <p:xfrm>
          <a:off x="1000100" y="1214422"/>
          <a:ext cx="6572264" cy="529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2" name="CS ChemDraw Drawing" r:id="rId3" imgW="3646800" imgH="295920" progId="ChemDraw.Document.6.0">
                  <p:embed/>
                </p:oleObj>
              </mc:Choice>
              <mc:Fallback>
                <p:oleObj name="CS ChemDraw Drawing" r:id="rId3" imgW="3646800" imgH="2959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1214422"/>
                        <a:ext cx="6572264" cy="529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785786" y="2500306"/>
          <a:ext cx="6786610" cy="891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3" name="CS ChemDraw Drawing" r:id="rId5" imgW="4193640" imgH="561600" progId="ChemDraw.Document.6.0">
                  <p:embed/>
                </p:oleObj>
              </mc:Choice>
              <mc:Fallback>
                <p:oleObj name="CS ChemDraw Drawing" r:id="rId5" imgW="4193640" imgH="5616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500306"/>
                        <a:ext cx="6786610" cy="8915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715195" y="4857760"/>
          <a:ext cx="8428805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4" name="CS ChemDraw Drawing" r:id="rId7" imgW="5651640" imgH="911520" progId="ChemDraw.Document.6.0">
                  <p:embed/>
                </p:oleObj>
              </mc:Choice>
              <mc:Fallback>
                <p:oleObj name="CS ChemDraw Drawing" r:id="rId7" imgW="5651640" imgH="9115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95" y="4857760"/>
                        <a:ext cx="8428805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0" y="1857364"/>
            <a:ext cx="928812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opri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g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ales des nitri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8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-6262" y="3714752"/>
            <a:ext cx="928812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es nitri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</a:t>
            </a:r>
            <a:r>
              <a:rPr kumimoji="0" lang="fr-FR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8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hydratation des amid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0" y="1071546"/>
          <a:ext cx="7929586" cy="118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9" name="CS ChemDraw Drawing" r:id="rId3" imgW="5368320" imgH="801000" progId="ChemDraw.Document.6.0">
                  <p:embed/>
                </p:oleObj>
              </mc:Choice>
              <mc:Fallback>
                <p:oleObj name="CS ChemDraw Drawing" r:id="rId3" imgW="5368320" imgH="8010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71546"/>
                        <a:ext cx="7929586" cy="1180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65" name="Object 1"/>
          <p:cNvGraphicFramePr>
            <a:graphicFrameLocks noChangeAspect="1"/>
          </p:cNvGraphicFramePr>
          <p:nvPr/>
        </p:nvGraphicFramePr>
        <p:xfrm>
          <a:off x="0" y="3071809"/>
          <a:ext cx="8001024" cy="328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0" name="CS ChemDraw Drawing" r:id="rId5" imgW="7732440" imgH="3175920" progId="ChemDraw.Document.6.0">
                  <p:embed/>
                </p:oleObj>
              </mc:Choice>
              <mc:Fallback>
                <p:oleObj name="CS ChemDraw Drawing" r:id="rId5" imgW="7732440" imgH="31759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71809"/>
                        <a:ext cx="8001024" cy="3285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7" name="Rectangle 3"/>
          <p:cNvSpPr>
            <a:spLocks noChangeArrowheads="1"/>
          </p:cNvSpPr>
          <p:nvPr/>
        </p:nvSpPr>
        <p:spPr bwMode="auto">
          <a:xfrm>
            <a:off x="0" y="0"/>
            <a:ext cx="9397124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 partir des halog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ures 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ky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8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0468" name="Rectangle 4"/>
          <p:cNvSpPr>
            <a:spLocks noChangeArrowheads="1"/>
          </p:cNvSpPr>
          <p:nvPr/>
        </p:nvSpPr>
        <p:spPr bwMode="auto">
          <a:xfrm>
            <a:off x="0" y="2571744"/>
            <a:ext cx="91502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vit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nitrile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 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9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2515" name="Object 3"/>
          <p:cNvGraphicFramePr>
            <a:graphicFrameLocks noChangeAspect="1"/>
          </p:cNvGraphicFramePr>
          <p:nvPr/>
        </p:nvGraphicFramePr>
        <p:xfrm>
          <a:off x="357158" y="1071546"/>
          <a:ext cx="8523171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19" name="CS ChemDraw Drawing" r:id="rId3" imgW="7080840" imgH="946440" progId="ChemDraw.Document.6.0">
                  <p:embed/>
                </p:oleObj>
              </mc:Choice>
              <mc:Fallback>
                <p:oleObj name="CS ChemDraw Drawing" r:id="rId3" imgW="7080840" imgH="9464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071546"/>
                        <a:ext cx="8523171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4" name="Object 2"/>
          <p:cNvGraphicFramePr>
            <a:graphicFrameLocks noChangeAspect="1"/>
          </p:cNvGraphicFramePr>
          <p:nvPr/>
        </p:nvGraphicFramePr>
        <p:xfrm>
          <a:off x="285720" y="2571744"/>
          <a:ext cx="8286776" cy="124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0" name="CS ChemDraw Drawing" r:id="rId5" imgW="7265160" imgH="1083600" progId="ChemDraw.Document.6.0">
                  <p:embed/>
                </p:oleObj>
              </mc:Choice>
              <mc:Fallback>
                <p:oleObj name="CS ChemDraw Drawing" r:id="rId5" imgW="7265160" imgH="10836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571744"/>
                        <a:ext cx="8286776" cy="1248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3" name="Object 1"/>
          <p:cNvGraphicFramePr>
            <a:graphicFrameLocks noChangeAspect="1"/>
          </p:cNvGraphicFramePr>
          <p:nvPr/>
        </p:nvGraphicFramePr>
        <p:xfrm>
          <a:off x="0" y="5715016"/>
          <a:ext cx="8989282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1" name="CS ChemDraw Drawing" r:id="rId7" imgW="7746120" imgH="623160" progId="ChemDraw.Document.6.0">
                  <p:embed/>
                </p:oleObj>
              </mc:Choice>
              <mc:Fallback>
                <p:oleObj name="CS ChemDraw Drawing" r:id="rId7" imgW="7746120" imgH="6231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15016"/>
                        <a:ext cx="8989282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0" y="0"/>
            <a:ext cx="928812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s nitri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9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0" y="12287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0" y="4071942"/>
            <a:ext cx="950131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sur le carbone en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nitri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00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ro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 li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au carbone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nitriles est acide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0" y="1000108"/>
          <a:ext cx="8643966" cy="135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3" name="CS ChemDraw Drawing" r:id="rId3" imgW="7796160" imgH="1225440" progId="ChemDraw.Document.6.0">
                  <p:embed/>
                </p:oleObj>
              </mc:Choice>
              <mc:Fallback>
                <p:oleObj name="CS ChemDraw Drawing" r:id="rId3" imgW="7796160" imgH="12254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00108"/>
                        <a:ext cx="8643966" cy="13595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09" name="Object 1"/>
          <p:cNvGraphicFramePr>
            <a:graphicFrameLocks noChangeAspect="1"/>
          </p:cNvGraphicFramePr>
          <p:nvPr/>
        </p:nvGraphicFramePr>
        <p:xfrm>
          <a:off x="357158" y="3357562"/>
          <a:ext cx="7643866" cy="327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4" name="CS ChemDraw Drawing" r:id="rId5" imgW="7579800" imgH="3245760" progId="ChemDraw.Document.6.0">
                  <p:embed/>
                </p:oleObj>
              </mc:Choice>
              <mc:Fallback>
                <p:oleObj name="CS ChemDraw Drawing" r:id="rId5" imgW="7579800" imgH="32457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357562"/>
                        <a:ext cx="7643866" cy="327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1" name="Rectangle 3"/>
          <p:cNvSpPr>
            <a:spLocks noChangeArrowheads="1"/>
          </p:cNvSpPr>
          <p:nvPr/>
        </p:nvSpPr>
        <p:spPr bwMode="auto">
          <a:xfrm>
            <a:off x="0" y="0"/>
            <a:ext cx="940994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kylation des nitriles			</a:t>
            </a:r>
            <a:r>
              <a:rPr kumimoji="0" lang="fr-FR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</a:t>
            </a:r>
            <a:r>
              <a:rPr kumimoji="0" lang="fr-FR" sz="2800" b="1" i="1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00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6612" name="Rectangle 4"/>
          <p:cNvSpPr>
            <a:spLocks noChangeArrowheads="1"/>
          </p:cNvSpPr>
          <p:nvPr/>
        </p:nvSpPr>
        <p:spPr bwMode="auto">
          <a:xfrm>
            <a:off x="-571536" y="2571744"/>
            <a:ext cx="1119059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ndensation avec les esters		</a:t>
            </a:r>
            <a:r>
              <a:rPr kumimoji="0" lang="fr-FR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00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0" y="42862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28812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ynth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de Gabrie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10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u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htalimide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avec un halo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ure 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kyle en milieu basique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0" y="2786058"/>
          <a:ext cx="8572560" cy="2192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CS ChemDraw Drawing" r:id="rId3" imgW="7518960" imgH="1928160" progId="ChemDraw.Document.6.0">
                  <p:embed/>
                </p:oleObj>
              </mc:Choice>
              <mc:Fallback>
                <p:oleObj name="CS ChemDraw Drawing" r:id="rId3" imgW="7518960" imgH="19281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6058"/>
                        <a:ext cx="8572560" cy="2192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071538" y="1000108"/>
          <a:ext cx="7715304" cy="254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CS ChemDraw Drawing" r:id="rId3" imgW="5376960" imgH="1776240" progId="ChemDraw.Document.6.0">
                  <p:embed/>
                </p:oleObj>
              </mc:Choice>
              <mc:Fallback>
                <p:oleObj name="CS ChemDraw Drawing" r:id="rId3" imgW="5376960" imgH="17762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1000108"/>
                        <a:ext cx="7715304" cy="254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928661" y="3643314"/>
          <a:ext cx="8001057" cy="232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CS ChemDraw Drawing" r:id="rId5" imgW="5444280" imgH="1592640" progId="ChemDraw.Document.6.0">
                  <p:embed/>
                </p:oleObj>
              </mc:Choice>
              <mc:Fallback>
                <p:oleObj name="CS ChemDraw Drawing" r:id="rId5" imgW="5444280" imgH="15926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1" y="3643314"/>
                        <a:ext cx="8001057" cy="23254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0" y="0"/>
            <a:ext cx="94099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 de la 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1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205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357158" y="0"/>
          <a:ext cx="8501090" cy="318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CS ChemDraw Drawing" r:id="rId3" imgW="5603040" imgH="2102040" progId="ChemDraw.Document.6.0">
                  <p:embed/>
                </p:oleObj>
              </mc:Choice>
              <mc:Fallback>
                <p:oleObj name="CS ChemDraw Drawing" r:id="rId3" imgW="5603040" imgH="21020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0"/>
                        <a:ext cx="8501090" cy="3187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28596" y="3286123"/>
          <a:ext cx="8286808" cy="271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CS ChemDraw Drawing" r:id="rId5" imgW="6906600" imgH="2253600" progId="ChemDraw.Document.6.0">
                  <p:embed/>
                </p:oleObj>
              </mc:Choice>
              <mc:Fallback>
                <p:oleObj name="CS ChemDraw Drawing" r:id="rId5" imgW="6906600" imgH="22536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286123"/>
                        <a:ext cx="8286808" cy="2712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428596" y="1142983"/>
          <a:ext cx="8215370" cy="281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CS ChemDraw Drawing" r:id="rId3" imgW="6204600" imgH="2132280" progId="ChemDraw.Document.6.0">
                  <p:embed/>
                </p:oleObj>
              </mc:Choice>
              <mc:Fallback>
                <p:oleObj name="CS ChemDraw Drawing" r:id="rId3" imgW="6204600" imgH="21322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142983"/>
                        <a:ext cx="8215370" cy="281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6629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ransposition de Hofman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3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ransformation des amides en amines 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 action du brome en milieu basique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285720" y="2000240"/>
          <a:ext cx="7980435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CS ChemDraw Drawing" r:id="rId3" imgW="6419880" imgH="1041840" progId="ChemDraw.Document.6.0">
                  <p:embed/>
                </p:oleObj>
              </mc:Choice>
              <mc:Fallback>
                <p:oleObj name="CS ChemDraw Drawing" r:id="rId3" imgW="6419880" imgH="10418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000240"/>
                        <a:ext cx="7980435" cy="1285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3643314"/>
            <a:ext cx="94099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 de la 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3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57158" y="5072074"/>
          <a:ext cx="8572560" cy="114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CS ChemDraw Drawing" r:id="rId5" imgW="6248880" imgH="835920" progId="ChemDraw.Document.6.0">
                  <p:embed/>
                </p:oleObj>
              </mc:Choice>
              <mc:Fallback>
                <p:oleObj name="CS ChemDraw Drawing" r:id="rId5" imgW="6248880" imgH="8359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072074"/>
                        <a:ext cx="8572560" cy="1147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28596" y="428604"/>
          <a:ext cx="8429684" cy="113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CS ChemDraw Drawing" r:id="rId3" imgW="7306560" imgH="991080" progId="ChemDraw.Document.6.0">
                  <p:embed/>
                </p:oleObj>
              </mc:Choice>
              <mc:Fallback>
                <p:oleObj name="CS ChemDraw Drawing" r:id="rId3" imgW="7306560" imgH="9910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28604"/>
                        <a:ext cx="8429684" cy="11376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714348" y="1714488"/>
          <a:ext cx="7429552" cy="205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CS ChemDraw Drawing" r:id="rId5" imgW="4390200" imgH="1209960" progId="ChemDraw.Document.6.0">
                  <p:embed/>
                </p:oleObj>
              </mc:Choice>
              <mc:Fallback>
                <p:oleObj name="CS ChemDraw Drawing" r:id="rId5" imgW="4390200" imgH="12099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1714488"/>
                        <a:ext cx="7429552" cy="20574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" name="Object 1"/>
          <p:cNvGraphicFramePr>
            <a:graphicFrameLocks noChangeAspect="1"/>
          </p:cNvGraphicFramePr>
          <p:nvPr/>
        </p:nvGraphicFramePr>
        <p:xfrm>
          <a:off x="357158" y="5286387"/>
          <a:ext cx="8572560" cy="123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CS ChemDraw Drawing" r:id="rId7" imgW="7179840" imgH="1024920" progId="ChemDraw.Document.6.0">
                  <p:embed/>
                </p:oleObj>
              </mc:Choice>
              <mc:Fallback>
                <p:oleObj name="CS ChemDraw Drawing" r:id="rId7" imgW="7179840" imgH="10249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286387"/>
                        <a:ext cx="8572560" cy="12305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5214942" y="3571876"/>
            <a:ext cx="26436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isocyanate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57158" y="2714620"/>
          <a:ext cx="84439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CS ChemDraw Drawing" r:id="rId3" imgW="4356720" imgH="552960" progId="ChemDraw.Document.6.0">
                  <p:embed/>
                </p:oleObj>
              </mc:Choice>
              <mc:Fallback>
                <p:oleObj name="CS ChemDraw Drawing" r:id="rId3" imgW="4356720" imgH="5529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714620"/>
                        <a:ext cx="84439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285720" y="5072074"/>
          <a:ext cx="8858280" cy="972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CS ChemDraw Drawing" r:id="rId5" imgW="5989680" imgH="653040" progId="ChemDraw.Document.6.0">
                  <p:embed/>
                </p:oleObj>
              </mc:Choice>
              <mc:Fallback>
                <p:oleObj name="CS ChemDraw Drawing" r:id="rId5" imgW="5989680" imgH="6530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072074"/>
                        <a:ext cx="8858280" cy="972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0" y="642918"/>
            <a:ext cx="9339416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ynth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des amines secondair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4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kylation des amin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      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14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11334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22002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79041" y="1285860"/>
          <a:ext cx="8679239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CS ChemDraw Drawing" r:id="rId3" imgW="6030000" imgH="843840" progId="ChemDraw.Document.6.0">
                  <p:embed/>
                </p:oleObj>
              </mc:Choice>
              <mc:Fallback>
                <p:oleObj name="CS ChemDraw Drawing" r:id="rId3" imgW="6030000" imgH="8438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41" y="1285860"/>
                        <a:ext cx="8679239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373257" y="4357694"/>
          <a:ext cx="8331079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CS ChemDraw Drawing" r:id="rId5" imgW="6211440" imgH="801360" progId="ChemDraw.Document.6.0">
                  <p:embed/>
                </p:oleObj>
              </mc:Choice>
              <mc:Fallback>
                <p:oleObj name="CS ChemDraw Drawing" r:id="rId5" imgW="6211440" imgH="8013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57" y="4357694"/>
                        <a:ext cx="8331079" cy="107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0"/>
            <a:ext cx="928812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s imin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15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3071810"/>
            <a:ext cx="933941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ynth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des amines tertiair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</a:t>
            </a:r>
            <a:r>
              <a:rPr kumimoji="0" lang="fr-FR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    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15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kylation de 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mmoniac ou des amin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357166"/>
            <a:ext cx="232332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			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1500174"/>
            <a:ext cx="23233262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			   			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1214422"/>
            <a:ext cx="8572528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Le cours 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int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resse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’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ude des groupes 	fonctionnels. 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ette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ude concerne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Nomenclature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…………………………………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n° page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Caract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ristique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………………………………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n° page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M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thodes de p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aration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………………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.n° page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tivit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…………………………………………….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n° page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0" y="1285860"/>
          <a:ext cx="9144000" cy="168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CS ChemDraw Drawing" r:id="rId3" imgW="6670080" imgH="1227600" progId="ChemDraw.Document.6.0">
                  <p:embed/>
                </p:oleObj>
              </mc:Choice>
              <mc:Fallback>
                <p:oleObj name="CS ChemDraw Drawing" r:id="rId3" imgW="6670080" imgH="12276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85860"/>
                        <a:ext cx="9144000" cy="16807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285720" y="4500570"/>
          <a:ext cx="8429684" cy="227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CS ChemDraw Drawing" r:id="rId5" imgW="5537160" imgH="1503720" progId="ChemDraw.Document.6.0">
                  <p:embed/>
                </p:oleObj>
              </mc:Choice>
              <mc:Fallback>
                <p:oleObj name="CS ChemDraw Drawing" r:id="rId5" imgW="5537160" imgH="15037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500570"/>
                        <a:ext cx="8429684" cy="2274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0"/>
            <a:ext cx="61446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 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 de la 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3286124"/>
            <a:ext cx="7204216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ynth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des amines quaternair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357158" y="2643182"/>
          <a:ext cx="81692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CS ChemDraw Drawing" r:id="rId3" imgW="4359240" imgH="669960" progId="ChemDraw.Document.6.0">
                  <p:embed/>
                </p:oleObj>
              </mc:Choice>
              <mc:Fallback>
                <p:oleObj name="CS ChemDraw Drawing" r:id="rId3" imgW="4359240" imgH="6699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643182"/>
                        <a:ext cx="8169275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49" name="Object 1"/>
          <p:cNvGraphicFramePr>
            <a:graphicFrameLocks noChangeAspect="1"/>
          </p:cNvGraphicFramePr>
          <p:nvPr/>
        </p:nvGraphicFramePr>
        <p:xfrm>
          <a:off x="0" y="5786454"/>
          <a:ext cx="8929718" cy="864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CS ChemDraw Drawing" r:id="rId5" imgW="6384600" imgH="626400" progId="ChemDraw.Document.6.0">
                  <p:embed/>
                </p:oleObj>
              </mc:Choice>
              <mc:Fallback>
                <p:oleObj name="CS ChemDraw Drawing" r:id="rId5" imgW="6384600" imgH="6264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86454"/>
                        <a:ext cx="8929718" cy="864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202129" y="0"/>
            <a:ext cx="8941871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s amines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6</a:t>
            </a:r>
            <a:endParaRPr kumimoji="0" lang="fr-FR" sz="24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s amines primaires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vec l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 nitreux (HNO</a:t>
            </a:r>
            <a:r>
              <a:rPr kumimoji="0" lang="fr-FR" sz="2400" b="1" i="0" u="sng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)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a 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 HNO</a:t>
            </a:r>
            <a:r>
              <a:rPr kumimoji="0" lang="fr-FR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avec les amines primaires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nduit aux alcool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4357694"/>
            <a:ext cx="95253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 nitreux est instable, il est obtenu par action 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un acide fort (</a:t>
            </a:r>
            <a:r>
              <a:rPr kumimoji="0" lang="fr-FR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C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ou H</a:t>
            </a:r>
            <a:r>
              <a:rPr kumimoji="0" lang="fr-FR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O</a:t>
            </a:r>
            <a:r>
              <a:rPr kumimoji="0" lang="fr-FR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4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) sur le nitrite de sodium :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14282" y="2571744"/>
          <a:ext cx="8929718" cy="1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CS ChemDraw Drawing" r:id="rId3" imgW="5569920" imgH="1143000" progId="ChemDraw.Document.6.0">
                  <p:embed/>
                </p:oleObj>
              </mc:Choice>
              <mc:Fallback>
                <p:oleObj name="CS ChemDraw Drawing" r:id="rId3" imgW="5569920" imgH="11430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571744"/>
                        <a:ext cx="8929718" cy="183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0" y="4929198"/>
          <a:ext cx="8929718" cy="146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CS ChemDraw Drawing" r:id="rId5" imgW="6710760" imgH="1106280" progId="ChemDraw.Document.6.0">
                  <p:embed/>
                </p:oleObj>
              </mc:Choice>
              <mc:Fallback>
                <p:oleObj name="CS ChemDraw Drawing" r:id="rId5" imgW="6710760" imgH="11062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29198"/>
                        <a:ext cx="8929718" cy="146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0" y="500042"/>
            <a:ext cx="904606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	</a:t>
            </a:r>
            <a:r>
              <a:rPr lang="fr-FR" sz="24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	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17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1°) L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 nitreux en pr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nce d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un acide fort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conduit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à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un groupe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ctrophile </a:t>
            </a:r>
            <a:r>
              <a:rPr kumimoji="0" lang="fr-FR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=O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0" y="15525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29432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500034" y="571480"/>
          <a:ext cx="8358214" cy="183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CS ChemDraw Drawing" r:id="rId3" imgW="5737680" imgH="1254960" progId="ChemDraw.Document.6.0">
                  <p:embed/>
                </p:oleObj>
              </mc:Choice>
              <mc:Fallback>
                <p:oleObj name="CS ChemDraw Drawing" r:id="rId3" imgW="5737680" imgH="125496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71480"/>
                        <a:ext cx="8358214" cy="1837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57158" y="2428868"/>
          <a:ext cx="8429684" cy="1379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CS ChemDraw Drawing" r:id="rId5" imgW="6948000" imgH="1135440" progId="ChemDraw.Document.6.0">
                  <p:embed/>
                </p:oleObj>
              </mc:Choice>
              <mc:Fallback>
                <p:oleObj name="CS ChemDraw Drawing" r:id="rId5" imgW="6948000" imgH="11354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428868"/>
                        <a:ext cx="8429684" cy="1379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85720" y="4143380"/>
          <a:ext cx="8143932" cy="167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CS ChemDraw Drawing" r:id="rId7" imgW="5301360" imgH="1084320" progId="ChemDraw.Document.6.0">
                  <p:embed/>
                </p:oleObj>
              </mc:Choice>
              <mc:Fallback>
                <p:oleObj name="CS ChemDraw Drawing" r:id="rId7" imgW="5301360" imgH="10843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143380"/>
                        <a:ext cx="8143932" cy="1671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0" y="5929330"/>
          <a:ext cx="8786842" cy="999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8" name="CS ChemDraw Drawing" r:id="rId9" imgW="6284880" imgH="712080" progId="ChemDraw.Document.6.0">
                  <p:embed/>
                </p:oleObj>
              </mc:Choice>
              <mc:Fallback>
                <p:oleObj name="CS ChemDraw Drawing" r:id="rId9" imgW="6284880" imgH="7120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929330"/>
                        <a:ext cx="8786842" cy="9998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0"/>
            <a:ext cx="1085554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)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16573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278605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45529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0" y="5638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-428660" y="0"/>
            <a:ext cx="10147330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s amines avec les al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et les c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:	</a:t>
            </a:r>
            <a:r>
              <a:rPr lang="fr-FR" sz="24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      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8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amines primaires 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gissent avec les al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t les c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et conduisent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produits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ntenant une double liaison C=N.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Ces produits sont appe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des imines ou bases de </a:t>
            </a:r>
            <a:r>
              <a:rPr kumimoji="0" lang="fr-FR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chiff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0" y="4214818"/>
          <a:ext cx="8858280" cy="137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CS ChemDraw Drawing" r:id="rId3" imgW="6023160" imgH="946800" progId="ChemDraw.Document.6.0">
                  <p:embed/>
                </p:oleObj>
              </mc:Choice>
              <mc:Fallback>
                <p:oleObj name="CS ChemDraw Drawing" r:id="rId3" imgW="6023160" imgH="9468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14818"/>
                        <a:ext cx="8858280" cy="1379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0" y="1343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0" y="1285860"/>
          <a:ext cx="8929719" cy="172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CS ChemDraw Drawing" r:id="rId3" imgW="6874920" imgH="1327680" progId="ChemDraw.Document.6.0">
                  <p:embed/>
                </p:oleObj>
              </mc:Choice>
              <mc:Fallback>
                <p:oleObj name="CS ChemDraw Drawing" r:id="rId3" imgW="6874920" imgH="13276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85860"/>
                        <a:ext cx="8929719" cy="1728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285720" y="3357562"/>
          <a:ext cx="8286808" cy="2422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CS ChemDraw Drawing" r:id="rId5" imgW="4336200" imgH="1272960" progId="ChemDraw.Document.6.0">
                  <p:embed/>
                </p:oleObj>
              </mc:Choice>
              <mc:Fallback>
                <p:oleObj name="CS ChemDraw Drawing" r:id="rId5" imgW="4336200" imgH="12729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3357562"/>
                        <a:ext cx="8286808" cy="2422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0" y="0"/>
            <a:ext cx="916629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1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0" y="2819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14882" y="1643050"/>
          <a:ext cx="9029118" cy="161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CS ChemDraw Drawing" r:id="rId3" imgW="7833600" imgH="1405800" progId="ChemDraw.Document.6.0">
                  <p:embed/>
                </p:oleObj>
              </mc:Choice>
              <mc:Fallback>
                <p:oleObj name="CS ChemDraw Drawing" r:id="rId3" imgW="7833600" imgH="14058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82" y="1643050"/>
                        <a:ext cx="9029118" cy="1614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928662" y="3214686"/>
          <a:ext cx="6643702" cy="1739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6" name="CS ChemDraw Drawing" r:id="rId5" imgW="5400000" imgH="1405800" progId="ChemDraw.Document.6.0">
                  <p:embed/>
                </p:oleObj>
              </mc:Choice>
              <mc:Fallback>
                <p:oleObj name="CS ChemDraw Drawing" r:id="rId5" imgW="5400000" imgH="14058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214686"/>
                        <a:ext cx="6643702" cy="1739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0" y="4984442"/>
          <a:ext cx="8786842" cy="187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CS ChemDraw Drawing" r:id="rId7" imgW="7426440" imgH="1586520" progId="ChemDraw.Document.6.0">
                  <p:embed/>
                </p:oleObj>
              </mc:Choice>
              <mc:Fallback>
                <p:oleObj name="CS ChemDraw Drawing" r:id="rId7" imgW="7426440" imgH="15865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84442"/>
                        <a:ext cx="8786842" cy="1873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888736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limination de Hofmann			        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 22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hydroxydes des amines quaternaires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d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mposent par chauffage en alc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s et amines</a:t>
            </a:r>
            <a:r>
              <a: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0" y="1485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2543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4229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214282" y="785794"/>
          <a:ext cx="8929718" cy="1771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8" name="CS ChemDraw Drawing" r:id="rId3" imgW="7362360" imgH="1465920" progId="ChemDraw.Document.6.0">
                  <p:embed/>
                </p:oleObj>
              </mc:Choice>
              <mc:Fallback>
                <p:oleObj name="CS ChemDraw Drawing" r:id="rId3" imgW="7362360" imgH="14659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785794"/>
                        <a:ext cx="8929718" cy="1771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3071810"/>
            <a:ext cx="834395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mine quaternaire doit porter un groupement 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vec un hydrog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 en position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b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0" y="4429132"/>
          <a:ext cx="8858280" cy="17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9" name="CS ChemDraw Drawing" r:id="rId5" imgW="7512840" imgH="1484640" progId="ChemDraw.Document.6.0">
                  <p:embed/>
                </p:oleObj>
              </mc:Choice>
              <mc:Fallback>
                <p:oleObj name="CS ChemDraw Drawing" r:id="rId5" imgW="7512840" imgH="14846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29132"/>
                        <a:ext cx="8858280" cy="175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-357222" y="0"/>
            <a:ext cx="9727343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amines aromatiques			        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 23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amines aromatiques sont des compos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qui ont leur atome d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zote li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à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au moins un atome 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e  carbone appartenant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à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un groupe aromatique (ou aryle). 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 compos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le plus connu est l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niline.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2285984" y="2857496"/>
          <a:ext cx="4286280" cy="2224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CS ChemDraw Drawing" r:id="rId3" imgW="2978280" imgH="1539360" progId="ChemDraw.Document.6.0">
                  <p:embed/>
                </p:oleObj>
              </mc:Choice>
              <mc:Fallback>
                <p:oleObj name="CS ChemDraw Drawing" r:id="rId3" imgW="2978280" imgH="15393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2857496"/>
                        <a:ext cx="4286280" cy="2224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265678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Basicit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amines aromatiques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 	</a:t>
            </a:r>
            <a:r>
              <a:rPr kumimoji="0" lang="fr-FR" sz="2400" b="1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 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 23-24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amines aromatiques sont moins basiques 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que les amines aliphatiques ca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Le doublet de 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zote est conjugu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avec les doublets 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ctrons du noyau aromatiques. 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 doublet de 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zote n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st pas disponible pour capter 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un proton en outre les amines aromatiques qui 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ntent plusieurs formes limites sont stables </a:t>
            </a: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lus stables que leurs acides conjugu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.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nsi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ons le cas de 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niline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928662" y="4286256"/>
          <a:ext cx="7906926" cy="228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CS ChemDraw Drawing" r:id="rId3" imgW="6613200" imgH="1908000" progId="ChemDraw.Document.6.0">
                  <p:embed/>
                </p:oleObj>
              </mc:Choice>
              <mc:Fallback>
                <p:oleObj name="CS ChemDraw Drawing" r:id="rId3" imgW="6613200" imgH="19080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286256"/>
                        <a:ext cx="7906926" cy="22860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ChangeArrowheads="1"/>
          </p:cNvSpPr>
          <p:nvPr/>
        </p:nvSpPr>
        <p:spPr bwMode="auto">
          <a:xfrm>
            <a:off x="0" y="0"/>
            <a:ext cx="1131431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Les amines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Les amines aliphatiques</a:t>
            </a:r>
            <a:r>
              <a:rPr kumimoji="0" lang="fr-FR" sz="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 :			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page 5</a:t>
            </a:r>
            <a:r>
              <a:rPr kumimoji="0" lang="fr-FR" sz="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			</a:t>
            </a:r>
            <a:r>
              <a:rPr kumimoji="0" lang="fr-FR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928662" y="1571612"/>
          <a:ext cx="7534080" cy="4316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CS ChemDraw Drawing" r:id="rId3" imgW="4628520" imgH="1365840" progId="ChemDraw.Document.6.0">
                  <p:embed/>
                </p:oleObj>
              </mc:Choice>
              <mc:Fallback>
                <p:oleObj name="CS ChemDraw Drawing" r:id="rId3" imgW="4628520" imgH="13658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571612"/>
                        <a:ext cx="7534080" cy="43168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571472" y="714356"/>
          <a:ext cx="7358114" cy="275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CS ChemDraw Drawing" r:id="rId3" imgW="7209000" imgH="2694240" progId="ChemDraw.Document.6.0">
                  <p:embed/>
                </p:oleObj>
              </mc:Choice>
              <mc:Fallback>
                <p:oleObj name="CS ChemDraw Drawing" r:id="rId3" imgW="7209000" imgH="26942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714356"/>
                        <a:ext cx="7358114" cy="2753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0" y="4507524"/>
          <a:ext cx="8501122" cy="235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CS ChemDraw Drawing" r:id="rId5" imgW="7261560" imgH="2004480" progId="ChemDraw.Document.6.0">
                  <p:embed/>
                </p:oleObj>
              </mc:Choice>
              <mc:Fallback>
                <p:oleObj name="CS ChemDraw Drawing" r:id="rId5" imgW="7261560" imgH="20044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07524"/>
                        <a:ext cx="8501122" cy="2350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0" y="0"/>
            <a:ext cx="643958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formes limites de 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niline sont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14282" y="3071810"/>
            <a:ext cx="89771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es amines aromatique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 	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 25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u groupement </a:t>
            </a:r>
            <a:r>
              <a:rPr kumimoji="0" lang="fr-FR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itro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4200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Calibri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833593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ransposition de Hofmann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amides aromatiques trait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s par le brome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n p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nce de la soude conduisent aux amines.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1142976" y="2500306"/>
          <a:ext cx="7143768" cy="321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CS ChemDraw Drawing" r:id="rId3" imgW="4819680" imgH="2164680" progId="ChemDraw.Document.6.0">
                  <p:embed/>
                </p:oleObj>
              </mc:Choice>
              <mc:Fallback>
                <p:oleObj name="CS ChemDraw Drawing" r:id="rId3" imgW="4819680" imgH="21646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500306"/>
                        <a:ext cx="7143768" cy="3214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0" y="2428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38590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vit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amines aromatiques	  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 26</a:t>
            </a:r>
            <a:endParaRPr kumimoji="0" lang="fr-FR" sz="24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ylation et synth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de l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</a:t>
            </a:r>
            <a:r>
              <a:rPr kumimoji="0" lang="fr-FR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niline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amines aromatiques primaires et secondaires 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gissent avec les halog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ures 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 les anhydrides 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u les acides et conduisent aux amides.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0" y="2798823"/>
          <a:ext cx="8572528" cy="405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CS ChemDraw Drawing" r:id="rId3" imgW="7359480" imgH="3476520" progId="ChemDraw.Document.6.0">
                  <p:embed/>
                </p:oleObj>
              </mc:Choice>
              <mc:Fallback>
                <p:oleObj name="CS ChemDraw Drawing" r:id="rId3" imgW="7359480" imgH="34765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98823"/>
                        <a:ext cx="8572528" cy="4059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-344495" y="0"/>
            <a:ext cx="9796272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ynth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des compos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</a:t>
            </a:r>
            <a:r>
              <a:rPr kumimoji="0" lang="fr-FR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iazoiques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    	 </a:t>
            </a:r>
            <a:r>
              <a:rPr kumimoji="0" lang="fr-FR" sz="2400" b="1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  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 28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amines aromatiques en p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nce de 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 nitreux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onnent les sels de diazonium.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928662" y="1928802"/>
          <a:ext cx="7715304" cy="3517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CS ChemDraw Drawing" r:id="rId3" imgW="5577840" imgH="2545560" progId="ChemDraw.Document.6.0">
                  <p:embed/>
                </p:oleObj>
              </mc:Choice>
              <mc:Fallback>
                <p:oleObj name="CS ChemDraw Drawing" r:id="rId3" imgW="5577840" imgH="25455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928802"/>
                        <a:ext cx="7715304" cy="3517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500034" y="928670"/>
          <a:ext cx="7572428" cy="289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CS ChemDraw Drawing" r:id="rId3" imgW="6357960" imgH="2416320" progId="ChemDraw.Document.6.0">
                  <p:embed/>
                </p:oleObj>
              </mc:Choice>
              <mc:Fallback>
                <p:oleObj name="CS ChemDraw Drawing" r:id="rId3" imgW="6357960" imgH="24163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928670"/>
                        <a:ext cx="7572428" cy="2894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0" y="0"/>
            <a:ext cx="882966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sels de diazonium sont stables et peuvent être 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nserv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en solution.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4214818"/>
            <a:ext cx="919835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s compos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</a:t>
            </a:r>
            <a:r>
              <a:rPr kumimoji="0" lang="fr-FR" sz="2400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iazoiques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              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 28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sels de diazonium peuvent 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gir avec un certain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ombre de 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fs conduisant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produits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e substitution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6257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428596" y="785794"/>
          <a:ext cx="8358246" cy="543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CS ChemDraw Drawing" r:id="rId3" imgW="7249320" imgH="4709880" progId="ChemDraw.Document.6.0">
                  <p:embed/>
                </p:oleObj>
              </mc:Choice>
              <mc:Fallback>
                <p:oleObj name="CS ChemDraw Drawing" r:id="rId3" imgW="7249320" imgH="47098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785794"/>
                        <a:ext cx="8358246" cy="5438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071802" y="1500174"/>
          <a:ext cx="3124201" cy="161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CS ChemDraw Drawing" r:id="rId3" imgW="1241280" imgH="639000" progId="ChemDraw.Document.6.0">
                  <p:embed/>
                </p:oleObj>
              </mc:Choice>
              <mc:Fallback>
                <p:oleObj name="CS ChemDraw Drawing" r:id="rId3" imgW="1241280" imgH="6390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1500174"/>
                        <a:ext cx="3124201" cy="1616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427037" y="4071942"/>
          <a:ext cx="8716963" cy="246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CS ChemDraw Drawing" r:id="rId5" imgW="4287240" imgH="1214280" progId="ChemDraw.Document.6.0">
                  <p:embed/>
                </p:oleObj>
              </mc:Choice>
              <mc:Fallback>
                <p:oleObj name="CS ChemDraw Drawing" r:id="rId5" imgW="4287240" imgH="12142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" y="4071942"/>
                        <a:ext cx="8716963" cy="2463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0" y="0"/>
            <a:ext cx="10081606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compos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carbonyl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		             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30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 groupement carbony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est constitu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 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tome             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e carbone doublement li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g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3143248"/>
            <a:ext cx="932338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 groupement carbonyle se retrouve dans une vari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 produits qui sont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6396335"/>
            <a:ext cx="86998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		   				c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0" y="428604"/>
          <a:ext cx="8786842" cy="17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CS ChemDraw Drawing" r:id="rId3" imgW="7380360" imgH="1428120" progId="ChemDraw.Document.6.0">
                  <p:embed/>
                </p:oleObj>
              </mc:Choice>
              <mc:Fallback>
                <p:oleObj name="CS ChemDraw Drawing" r:id="rId3" imgW="7380360" imgH="14281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8604"/>
                        <a:ext cx="8786842" cy="170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-500098" y="2714620"/>
            <a:ext cx="283443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s 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rboxyliques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428992" y="3071810"/>
            <a:ext cx="1353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latin typeface="Bookman Old Style" pitchFamily="18" charset="0"/>
              </a:rPr>
              <a:t>Esters</a:t>
            </a:r>
            <a:endParaRPr lang="fr-FR" sz="2800" b="1" dirty="0">
              <a:latin typeface="Bookman Old Style" pitchFamily="18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929454" y="2928934"/>
            <a:ext cx="1555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latin typeface="Bookman Old Style" pitchFamily="18" charset="0"/>
              </a:rPr>
              <a:t>Amides</a:t>
            </a:r>
            <a:endParaRPr lang="fr-FR" sz="2800" b="1" dirty="0">
              <a:latin typeface="Bookman Old Style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929322" y="41433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14282" y="4071942"/>
          <a:ext cx="8072494" cy="184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CS ChemDraw Drawing" r:id="rId5" imgW="6062760" imgH="1384200" progId="ChemDraw.Document.6.0">
                  <p:embed/>
                </p:oleObj>
              </mc:Choice>
              <mc:Fallback>
                <p:oleObj name="CS ChemDraw Drawing" r:id="rId5" imgW="6062760" imgH="13842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4071942"/>
                        <a:ext cx="8072494" cy="18421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6000768"/>
            <a:ext cx="78581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alog</a:t>
            </a:r>
            <a:r>
              <a:rPr kumimoji="0" lang="fr-FR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ures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s		Anhydrides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/>
          <p:cNvGraphicFramePr>
            <a:graphicFrameLocks noGrp="1"/>
          </p:cNvGraphicFramePr>
          <p:nvPr/>
        </p:nvGraphicFramePr>
        <p:xfrm>
          <a:off x="1000100" y="2857496"/>
          <a:ext cx="7072362" cy="1120019"/>
        </p:xfrm>
        <a:graphic>
          <a:graphicData uri="http://schemas.openxmlformats.org/drawingml/2006/table">
            <a:tbl>
              <a:tblPr/>
              <a:tblGrid>
                <a:gridCol w="353618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53618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04551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800" b="1" dirty="0">
                          <a:latin typeface="Bookman Old Style"/>
                          <a:ea typeface="Calibri"/>
                          <a:cs typeface="Arial"/>
                        </a:rPr>
                        <a:t>Les aldéhydes</a:t>
                      </a:r>
                      <a:endParaRPr lang="fr-FR" sz="2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800" b="1" dirty="0">
                          <a:latin typeface="Bookman Old Style"/>
                          <a:ea typeface="Calibri"/>
                          <a:cs typeface="Arial"/>
                        </a:rPr>
                        <a:t>Les cétones</a:t>
                      </a:r>
                      <a:endParaRPr lang="fr-FR" sz="2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7019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800">
                        <a:latin typeface="Bookman Old Style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800" dirty="0">
                        <a:latin typeface="Bookman Old Style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142976" y="0"/>
          <a:ext cx="2357454" cy="250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CS ChemDraw Drawing" r:id="rId3" imgW="1295280" imgH="1373760" progId="ChemDraw.Document.6.0">
                  <p:embed/>
                </p:oleObj>
              </mc:Choice>
              <mc:Fallback>
                <p:oleObj name="CS ChemDraw Drawing" r:id="rId3" imgW="1295280" imgH="13737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0"/>
                        <a:ext cx="2357454" cy="2500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5429256" y="0"/>
          <a:ext cx="2643206" cy="2539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CS ChemDraw Drawing" r:id="rId5" imgW="1436760" imgH="1374480" progId="ChemDraw.Document.6.0">
                  <p:embed/>
                </p:oleObj>
              </mc:Choice>
              <mc:Fallback>
                <p:oleObj name="CS ChemDraw Drawing" r:id="rId5" imgW="1436760" imgH="13744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0"/>
                        <a:ext cx="2643206" cy="2539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/>
          <p:cNvGraphicFramePr>
            <a:graphicFrameLocks noGrp="1"/>
          </p:cNvGraphicFramePr>
          <p:nvPr/>
        </p:nvGraphicFramePr>
        <p:xfrm>
          <a:off x="0" y="2643182"/>
          <a:ext cx="8858280" cy="4679827"/>
        </p:xfrm>
        <a:graphic>
          <a:graphicData uri="http://schemas.openxmlformats.org/drawingml/2006/table">
            <a:tbl>
              <a:tblPr/>
              <a:tblGrid>
                <a:gridCol w="442914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4291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679827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Bookman Old Style"/>
                          <a:ea typeface="Calibri"/>
                          <a:cs typeface="Arial"/>
                        </a:rPr>
                        <a:t>Le carbone du carbonyle est hybridé sp</a:t>
                      </a:r>
                      <a:r>
                        <a:rPr lang="fr-FR" sz="2400" b="1" baseline="30000" dirty="0">
                          <a:solidFill>
                            <a:schemeClr val="tx1"/>
                          </a:solidFill>
                          <a:latin typeface="Bookman Old Style"/>
                          <a:ea typeface="Calibri"/>
                          <a:cs typeface="Arial"/>
                        </a:rPr>
                        <a:t>2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Bookman Old Style"/>
                          <a:ea typeface="Calibri"/>
                          <a:cs typeface="Arial"/>
                        </a:rPr>
                        <a:t>, il forme trois liaisons 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Symbol"/>
                          <a:ea typeface="Calibri"/>
                          <a:cs typeface="Arial"/>
                        </a:rPr>
                        <a:t>s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Bookman Old Style"/>
                          <a:ea typeface="Calibri"/>
                          <a:cs typeface="Arial"/>
                        </a:rPr>
                        <a:t> espacée de 120° et une liaison 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Symbol"/>
                          <a:ea typeface="Calibri"/>
                          <a:cs typeface="Arial"/>
                        </a:rPr>
                        <a:t>p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Bookman Old Style"/>
                          <a:ea typeface="Calibri"/>
                          <a:cs typeface="Arial"/>
                        </a:rPr>
                        <a:t>. Le carbone forme une liaison 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Symbol"/>
                          <a:ea typeface="Calibri"/>
                          <a:cs typeface="Arial"/>
                        </a:rPr>
                        <a:t>s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Bookman Old Style"/>
                          <a:ea typeface="Calibri"/>
                          <a:cs typeface="Arial"/>
                        </a:rPr>
                        <a:t> et une liaison 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Symbol"/>
                          <a:ea typeface="Calibri"/>
                          <a:cs typeface="Arial"/>
                        </a:rPr>
                        <a:t>p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Bookman Old Style"/>
                          <a:ea typeface="Calibri"/>
                          <a:cs typeface="Arial"/>
                        </a:rPr>
                        <a:t> avec l’oxygène. </a:t>
                      </a:r>
                      <a:endParaRPr lang="fr-FR" sz="24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Bookman Old Style"/>
                          <a:ea typeface="Calibri"/>
                          <a:cs typeface="Arial"/>
                        </a:rPr>
                        <a:t>L’oxygène est plus électronégatif que le carbone attire vers lui les électrons de la liaison 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Symbol"/>
                          <a:ea typeface="Calibri"/>
                          <a:cs typeface="Arial"/>
                        </a:rPr>
                        <a:t>p. 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Bookman Old Style"/>
                          <a:ea typeface="Calibri"/>
                          <a:cs typeface="Arial"/>
                        </a:rPr>
                        <a:t>Le carbone a une charge partielle positive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Symbol"/>
                          <a:ea typeface="Calibri"/>
                          <a:cs typeface="Arial"/>
                        </a:rPr>
                        <a:t> d(+)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Bookman Old Style"/>
                          <a:ea typeface="Calibri"/>
                          <a:cs typeface="Arial"/>
                        </a:rPr>
                        <a:t> et l'oxygène une charge partielle négative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Symbol"/>
                          <a:ea typeface="Calibri"/>
                          <a:cs typeface="Arial"/>
                        </a:rPr>
                        <a:t>  d(-).</a:t>
                      </a:r>
                      <a:r>
                        <a:rPr lang="fr-FR" sz="2400" b="1" dirty="0">
                          <a:solidFill>
                            <a:schemeClr val="tx1"/>
                          </a:solidFill>
                          <a:latin typeface="Bookman Old Style"/>
                          <a:ea typeface="Calibri"/>
                          <a:cs typeface="Arial"/>
                        </a:rPr>
                        <a:t> La double liaison C=O est polarisée.</a:t>
                      </a:r>
                      <a:endParaRPr lang="fr-FR" sz="24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357158" y="571480"/>
          <a:ext cx="3357586" cy="211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CS ChemDraw Drawing" r:id="rId3" imgW="1731960" imgH="1086840" progId="ChemDraw.Document.6.0">
                  <p:embed/>
                </p:oleObj>
              </mc:Choice>
              <mc:Fallback>
                <p:oleObj name="CS ChemDraw Drawing" r:id="rId3" imgW="1731960" imgH="10868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71480"/>
                        <a:ext cx="3357586" cy="2116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4429124" y="785794"/>
          <a:ext cx="4429156" cy="1324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6" name="CS ChemDraw Drawing" r:id="rId5" imgW="3384720" imgH="1017000" progId="ChemDraw.Document.6.0">
                  <p:embed/>
                </p:oleObj>
              </mc:Choice>
              <mc:Fallback>
                <p:oleObj name="CS ChemDraw Drawing" r:id="rId5" imgW="3384720" imgH="10170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785794"/>
                        <a:ext cx="4429156" cy="1324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0" y="0"/>
            <a:ext cx="92881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sng" strike="noStrike" cap="none" normalizeH="0" baseline="0" dirty="0" smtClean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ract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istiques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31</a:t>
            </a:r>
            <a:endParaRPr kumimoji="0" lang="fr-FR" sz="28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0034" y="428605"/>
            <a:ext cx="86439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smtClean="0"/>
              <a:t>Les amines aromatiques :      			     page : 5				 </a:t>
            </a:r>
            <a:endParaRPr lang="fr-FR" sz="2800" dirty="0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571472" y="1857364"/>
          <a:ext cx="8108001" cy="344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CS ChemDraw Drawing" r:id="rId3" imgW="3387600" imgH="1437120" progId="ChemDraw.Document.6.0">
                  <p:embed/>
                </p:oleObj>
              </mc:Choice>
              <mc:Fallback>
                <p:oleObj name="CS ChemDraw Drawing" r:id="rId3" imgW="3387600" imgH="14371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857364"/>
                        <a:ext cx="8108001" cy="344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642910" y="2214554"/>
          <a:ext cx="7929586" cy="174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CS ChemDraw Drawing" r:id="rId3" imgW="5024160" imgH="1111680" progId="ChemDraw.Document.6.0">
                  <p:embed/>
                </p:oleObj>
              </mc:Choice>
              <mc:Fallback>
                <p:oleObj name="CS ChemDraw Drawing" r:id="rId3" imgW="5024160" imgH="11116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214554"/>
                        <a:ext cx="7929586" cy="1746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500034" y="4561420"/>
          <a:ext cx="8143900" cy="229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CS ChemDraw Drawing" r:id="rId5" imgW="5260680" imgH="1486800" progId="ChemDraw.Document.6.0">
                  <p:embed/>
                </p:oleObj>
              </mc:Choice>
              <mc:Fallback>
                <p:oleObj name="CS ChemDraw Drawing" r:id="rId5" imgW="5260680" imgH="14868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4561420"/>
                        <a:ext cx="8143900" cy="22965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0" y="0"/>
            <a:ext cx="9144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es ald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et des c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</a:t>
            </a:r>
            <a:endParaRPr kumimoji="0" lang="fr-FR" sz="24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s alcools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	 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32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s alcools primaires et secondaires par KMnO</a:t>
            </a:r>
            <a:r>
              <a:rPr kumimoji="0" lang="fr-FR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4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ou K</a:t>
            </a:r>
            <a:r>
              <a:rPr kumimoji="0" lang="fr-FR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r</a:t>
            </a:r>
            <a:r>
              <a:rPr kumimoji="0" lang="fr-FR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</a:t>
            </a:r>
            <a:r>
              <a:rPr kumimoji="0" lang="fr-FR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7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conduit respectivement aux al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et aux c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.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1514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-1"/>
            <a:ext cx="9144000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s alcools primaires 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essite un contrôle rigoureux des conditions de la 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car les al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sont 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eurs et peuvent durant 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s alcools primaires conduire aux acides carboxyliques.</a:t>
            </a:r>
            <a:endParaRPr kumimoji="0" lang="fr-FR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0" y="3429000"/>
          <a:ext cx="8429652" cy="1449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CS ChemDraw Drawing" r:id="rId3" imgW="7424280" imgH="1270800" progId="ChemDraw.Document.6.0">
                  <p:embed/>
                </p:oleObj>
              </mc:Choice>
              <mc:Fallback>
                <p:oleObj name="CS ChemDraw Drawing" r:id="rId3" imgW="7424280" imgH="12708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8429652" cy="1449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0" y="1447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0" y="2428868"/>
          <a:ext cx="9144000" cy="171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CS ChemDraw Drawing" r:id="rId3" imgW="5920560" imgH="1242360" progId="ChemDraw.Document.6.0">
                  <p:embed/>
                </p:oleObj>
              </mc:Choice>
              <mc:Fallback>
                <p:oleObj name="CS ChemDraw Drawing" r:id="rId3" imgW="5920560" imgH="12423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8868"/>
                        <a:ext cx="9144000" cy="1717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3" name="Object 1"/>
          <p:cNvGraphicFramePr>
            <a:graphicFrameLocks noChangeAspect="1"/>
          </p:cNvGraphicFramePr>
          <p:nvPr/>
        </p:nvGraphicFramePr>
        <p:xfrm>
          <a:off x="0" y="4500569"/>
          <a:ext cx="8715404" cy="161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CS ChemDraw Drawing" r:id="rId5" imgW="6944400" imgH="1283760" progId="ChemDraw.Document.6.0">
                  <p:embed/>
                </p:oleObj>
              </mc:Choice>
              <mc:Fallback>
                <p:oleObj name="CS ChemDraw Drawing" r:id="rId5" imgW="6944400" imgH="12837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00569"/>
                        <a:ext cx="8715404" cy="1616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Rectangle 3"/>
          <p:cNvSpPr>
            <a:spLocks noChangeArrowheads="1"/>
          </p:cNvSpPr>
          <p:nvPr/>
        </p:nvSpPr>
        <p:spPr bwMode="auto">
          <a:xfrm>
            <a:off x="0" y="285728"/>
            <a:ext cx="9144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rolyse des alcynes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 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34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rolyse de 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y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 ou des alcynes en p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nce 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un 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ange de HgSO</a:t>
            </a:r>
            <a:r>
              <a:rPr kumimoji="0" lang="fr-FR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4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, H</a:t>
            </a:r>
            <a:r>
              <a:rPr kumimoji="0" lang="fr-FR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O</a:t>
            </a:r>
            <a:r>
              <a:rPr kumimoji="0" lang="fr-FR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4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conduit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l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 et aux 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.</a:t>
            </a:r>
            <a:endParaRPr kumimoji="0" lang="fr-FR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1600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0" y="2571744"/>
          <a:ext cx="8929718" cy="140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CS ChemDraw Drawing" r:id="rId3" imgW="7761600" imgH="1208520" progId="ChemDraw.Document.6.0">
                  <p:embed/>
                </p:oleObj>
              </mc:Choice>
              <mc:Fallback>
                <p:oleObj name="CS ChemDraw Drawing" r:id="rId3" imgW="7761600" imgH="12085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71744"/>
                        <a:ext cx="8929718" cy="14045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7" name="Object 1"/>
          <p:cNvGraphicFramePr>
            <a:graphicFrameLocks noChangeAspect="1"/>
          </p:cNvGraphicFramePr>
          <p:nvPr/>
        </p:nvGraphicFramePr>
        <p:xfrm>
          <a:off x="0" y="4500570"/>
          <a:ext cx="8715404" cy="137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6" name="CS ChemDraw Drawing" r:id="rId5" imgW="7761600" imgH="1208520" progId="ChemDraw.Document.6.0">
                  <p:embed/>
                </p:oleObj>
              </mc:Choice>
              <mc:Fallback>
                <p:oleObj name="CS ChemDraw Drawing" r:id="rId5" imgW="7761600" imgH="12085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00570"/>
                        <a:ext cx="8715404" cy="137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0" y="214290"/>
            <a:ext cx="91440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zonolyse des al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34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s al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s conduit aux al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ou aux 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.</a:t>
            </a:r>
            <a:endParaRPr kumimoji="0" lang="fr-FR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0" y="135729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0" y="2724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428596" y="1928802"/>
          <a:ext cx="6786578" cy="240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CS ChemDraw Drawing" r:id="rId3" imgW="3762720" imgH="1324800" progId="ChemDraw.Document.6.0">
                  <p:embed/>
                </p:oleObj>
              </mc:Choice>
              <mc:Fallback>
                <p:oleObj name="CS ChemDraw Drawing" r:id="rId3" imgW="3762720" imgH="13248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928802"/>
                        <a:ext cx="6786578" cy="24029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857224" y="4635750"/>
          <a:ext cx="6215074" cy="2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0" name="CS ChemDraw Drawing" r:id="rId5" imgW="3183840" imgH="1136160" progId="ChemDraw.Document.6.0">
                  <p:embed/>
                </p:oleObj>
              </mc:Choice>
              <mc:Fallback>
                <p:oleObj name="CS ChemDraw Drawing" r:id="rId5" imgW="3183840" imgH="11361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635750"/>
                        <a:ext cx="6215074" cy="2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0" y="214290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vit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c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et des ald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.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fr-FR" sz="2800" b="1" u="sng" dirty="0" smtClean="0">
              <a:latin typeface="Bookman Old Style" pitchFamily="18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Pages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36-37</a:t>
            </a:r>
            <a:endParaRPr kumimoji="0" lang="fr-FR" sz="28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0" y="18669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285728"/>
            <a:ext cx="9144000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 carbone du carbonyle  des al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est plus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ctrophile que celui des 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.</a:t>
            </a:r>
            <a:endParaRPr kumimoji="0" lang="fr-FR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endParaRPr kumimoji="0" lang="fr-FR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7825" name="Object 1"/>
          <p:cNvGraphicFramePr>
            <a:graphicFrameLocks noChangeAspect="1"/>
          </p:cNvGraphicFramePr>
          <p:nvPr/>
        </p:nvGraphicFramePr>
        <p:xfrm>
          <a:off x="571472" y="2786058"/>
          <a:ext cx="8286808" cy="197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CS ChemDraw Drawing" r:id="rId3" imgW="5967000" imgH="1419120" progId="ChemDraw.Document.6.0">
                  <p:embed/>
                </p:oleObj>
              </mc:Choice>
              <mc:Fallback>
                <p:oleObj name="CS ChemDraw Drawing" r:id="rId3" imgW="5967000" imgH="14191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786058"/>
                        <a:ext cx="8286808" cy="1970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0" y="1657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285728"/>
            <a:ext cx="91440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sur le groupement carbonyle</a:t>
            </a:r>
            <a:endParaRPr kumimoji="0" lang="fr-FR" sz="2400" b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nucl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phile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formation de la liaison Carbone-Carbone						page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37</a:t>
            </a:r>
            <a:endParaRPr kumimoji="0" lang="fr-FR" sz="2400" b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des r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fs de Grignard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 	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38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compo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organomagn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iens ou 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fs de Grignard, sont des substances qui p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ntent une liaison carbone-magn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ium C-Mg. le carbone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nt plus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ctron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gatif que le m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l auquel il est li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, a la densit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ctronique la plus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v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</a:t>
            </a:r>
            <a:r>
              <a:rPr kumimoji="0" lang="fr-FR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 d(-)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-</a:t>
            </a:r>
            <a:r>
              <a:rPr kumimoji="0" lang="fr-FR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g</a:t>
            </a:r>
            <a:r>
              <a:rPr kumimoji="0" lang="fr-FR" sz="2400" b="1" i="0" u="none" strike="noStrike" cap="none" normalizeH="0" baseline="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d</a:t>
            </a:r>
            <a:r>
              <a:rPr kumimoji="0" lang="fr-FR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(+)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 La structure des organomagn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ien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0" y="4286256"/>
          <a:ext cx="8858280" cy="214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CS ChemDraw Drawing" r:id="rId3" imgW="5328000" imgH="1297080" progId="ChemDraw.Document.6.0">
                  <p:embed/>
                </p:oleObj>
              </mc:Choice>
              <mc:Fallback>
                <p:oleObj name="CS ChemDraw Drawing" r:id="rId3" imgW="5328000" imgH="12970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86256"/>
                        <a:ext cx="8858280" cy="2147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0" y="1685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85719" y="714356"/>
          <a:ext cx="8858281" cy="60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CS ChemDraw Drawing" r:id="rId3" imgW="6568200" imgH="458280" progId="ChemDraw.Document.6.0">
                  <p:embed/>
                </p:oleObj>
              </mc:Choice>
              <mc:Fallback>
                <p:oleObj name="CS ChemDraw Drawing" r:id="rId3" imgW="6568200" imgH="4582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19" y="714356"/>
                        <a:ext cx="8858281" cy="606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3" name="Object 1"/>
          <p:cNvGraphicFramePr>
            <a:graphicFrameLocks noChangeAspect="1"/>
          </p:cNvGraphicFramePr>
          <p:nvPr/>
        </p:nvGraphicFramePr>
        <p:xfrm>
          <a:off x="0" y="3357562"/>
          <a:ext cx="8643966" cy="287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2" name="CS ChemDraw Drawing" r:id="rId5" imgW="7133760" imgH="2385720" progId="ChemDraw.Document.6.0">
                  <p:embed/>
                </p:oleObj>
              </mc:Choice>
              <mc:Fallback>
                <p:oleObj name="CS ChemDraw Drawing" r:id="rId5" imgW="7133760" imgH="23857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7562"/>
                        <a:ext cx="8643966" cy="2876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0"/>
            <a:ext cx="7167347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es organomagn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iens</a:t>
            </a:r>
            <a:r>
              <a:rPr kumimoji="0" lang="fr-FR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0" y="1571612"/>
            <a:ext cx="9144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sur le formald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			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38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Formation des alcools primaires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400" b="1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357158" y="2643182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0" y="2143116"/>
          <a:ext cx="9144000" cy="120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CS ChemDraw Drawing" r:id="rId3" imgW="6233400" imgH="813960" progId="ChemDraw.Document.6.0">
                  <p:embed/>
                </p:oleObj>
              </mc:Choice>
              <mc:Fallback>
                <p:oleObj name="CS ChemDraw Drawing" r:id="rId3" imgW="6233400" imgH="8139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43116"/>
                        <a:ext cx="9144000" cy="1203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0" y="4643446"/>
          <a:ext cx="9144000" cy="2005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CS ChemDraw Drawing" r:id="rId5" imgW="6759720" imgH="1477800" progId="ChemDraw.Document.6.0">
                  <p:embed/>
                </p:oleObj>
              </mc:Choice>
              <mc:Fallback>
                <p:oleObj name="CS ChemDraw Drawing" r:id="rId5" imgW="6759720" imgH="14778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43446"/>
                        <a:ext cx="9144000" cy="2005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0" y="571480"/>
            <a:ext cx="728116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sur les ald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Formation des alcools secondaires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357158" y="3500438"/>
            <a:ext cx="681500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sur les c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:</a:t>
            </a:r>
            <a:endParaRPr kumimoji="0" lang="fr-FR" sz="28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49263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Formation des alcools tertiaires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/>
          <p:cNvGraphicFramePr>
            <a:graphicFrameLocks noChangeAspect="1"/>
          </p:cNvGraphicFramePr>
          <p:nvPr/>
        </p:nvGraphicFramePr>
        <p:xfrm>
          <a:off x="0" y="1285860"/>
          <a:ext cx="8929718" cy="183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CS ChemDraw Drawing" r:id="rId3" imgW="5528520" imgH="1136160" progId="ChemDraw.Document.6.0">
                  <p:embed/>
                </p:oleObj>
              </mc:Choice>
              <mc:Fallback>
                <p:oleObj name="CS ChemDraw Drawing" r:id="rId3" imgW="5528520" imgH="11361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85860"/>
                        <a:ext cx="8929718" cy="183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1" name="Object 1"/>
          <p:cNvGraphicFramePr>
            <a:graphicFrameLocks noChangeAspect="1"/>
          </p:cNvGraphicFramePr>
          <p:nvPr/>
        </p:nvGraphicFramePr>
        <p:xfrm>
          <a:off x="0" y="5357826"/>
          <a:ext cx="8924255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CS ChemDraw Drawing" r:id="rId5" imgW="5492160" imgH="697680" progId="ChemDraw.Document.6.0">
                  <p:embed/>
                </p:oleObj>
              </mc:Choice>
              <mc:Fallback>
                <p:oleObj name="CS ChemDraw Drawing" r:id="rId5" imgW="5492160" imgH="6976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57826"/>
                        <a:ext cx="8924255" cy="1143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-357222" y="1"/>
            <a:ext cx="1621925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sur les sels 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y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   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3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-357222" y="4357694"/>
            <a:ext cx="113586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es sels 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cyn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 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39-40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0" y="0"/>
            <a:ext cx="775917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tructure des amin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</a:p>
          <a:p>
            <a:pPr marL="0" marR="0" lvl="0" indent="449263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49263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nfiguration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ctronique de 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zot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00034" y="1643050"/>
          <a:ext cx="7835856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CS ChemDraw Drawing" r:id="rId3" imgW="6053400" imgH="714240" progId="ChemDraw.Document.6.0">
                  <p:embed/>
                </p:oleObj>
              </mc:Choice>
              <mc:Fallback>
                <p:oleObj name="CS ChemDraw Drawing" r:id="rId3" imgW="6053400" imgH="7142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643050"/>
                        <a:ext cx="7835856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928662" y="3429000"/>
          <a:ext cx="7437956" cy="280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CS ChemDraw Drawing" r:id="rId5" imgW="3111840" imgH="1182600" progId="ChemDraw.Document.6.0">
                  <p:embed/>
                </p:oleObj>
              </mc:Choice>
              <mc:Fallback>
                <p:oleObj name="CS ChemDraw Drawing" r:id="rId5" imgW="3111840" imgH="11826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429000"/>
                        <a:ext cx="7437956" cy="2809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14282" y="571480"/>
          <a:ext cx="8929718" cy="2086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CS ChemDraw Drawing" r:id="rId3" imgW="6685920" imgH="1558800" progId="ChemDraw.Document.6.0">
                  <p:embed/>
                </p:oleObj>
              </mc:Choice>
              <mc:Fallback>
                <p:oleObj name="CS ChemDraw Drawing" r:id="rId3" imgW="6685920" imgH="15588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571480"/>
                        <a:ext cx="8929718" cy="2086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214282" y="2428868"/>
          <a:ext cx="8929718" cy="442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CS ChemDraw Drawing" r:id="rId5" imgW="6606000" imgH="4141800" progId="ChemDraw.Document.6.0">
                  <p:embed/>
                </p:oleObj>
              </mc:Choice>
              <mc:Fallback>
                <p:oleObj name="CS ChemDraw Drawing" r:id="rId5" imgW="6606000" imgH="41418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428868"/>
                        <a:ext cx="8929718" cy="4429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0" y="0"/>
            <a:ext cx="9469259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de 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 cyanhydriqu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pag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3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2714612" y="2143116"/>
            <a:ext cx="2906565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0" y="57435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0"/>
            <a:ext cx="9144000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 Wittig				</a:t>
            </a:r>
            <a:r>
              <a:rPr kumimoji="0" lang="fr-FR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 41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	 		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ette 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transforme les al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et les 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en al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s. La double liaison C=O devient C=C. Les 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fs utili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sont les ylures de phosphore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0" y="3143248"/>
          <a:ext cx="9144000" cy="314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CS ChemDraw Drawing" r:id="rId3" imgW="7689240" imgH="2193840" progId="ChemDraw.Document.6.0">
                  <p:embed/>
                </p:oleObj>
              </mc:Choice>
              <mc:Fallback>
                <p:oleObj name="CS ChemDraw Drawing" r:id="rId3" imgW="7689240" imgH="21938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43248"/>
                        <a:ext cx="9144000" cy="3143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0" y="1000108"/>
          <a:ext cx="8572528" cy="167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CS ChemDraw Drawing" r:id="rId3" imgW="6630480" imgH="1286640" progId="ChemDraw.Document.6.0">
                  <p:embed/>
                </p:oleObj>
              </mc:Choice>
              <mc:Fallback>
                <p:oleObj name="CS ChemDraw Drawing" r:id="rId3" imgW="6630480" imgH="12866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00108"/>
                        <a:ext cx="8572528" cy="1673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3" name="Object 1"/>
          <p:cNvGraphicFramePr>
            <a:graphicFrameLocks noChangeAspect="1"/>
          </p:cNvGraphicFramePr>
          <p:nvPr/>
        </p:nvGraphicFramePr>
        <p:xfrm>
          <a:off x="785786" y="3357562"/>
          <a:ext cx="7858180" cy="303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CS ChemDraw Drawing" r:id="rId5" imgW="5793840" imgH="2229120" progId="ChemDraw.Document.6.0">
                  <p:embed/>
                </p:oleObj>
              </mc:Choice>
              <mc:Fallback>
                <p:oleObj name="CS ChemDraw Drawing" r:id="rId5" imgW="5793840" imgH="22291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357562"/>
                        <a:ext cx="7858180" cy="303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-314038" y="0"/>
            <a:ext cx="9458038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es ylures de phosphor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1</a:t>
            </a:r>
            <a:r>
              <a:rPr kumimoji="0" lang="fr-F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fr-F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p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p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u sel de 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hosphoniu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2786058"/>
            <a:ext cx="940513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fr-F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p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p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e 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ylure de phosphore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0" y="39052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0"/>
            <a:ext cx="9144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 de la 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 Wittig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 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ylure avec la 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 avec formation 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un 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ocycle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4 ch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î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ons ensuite 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mposition de ce cycle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0" y="3286124"/>
          <a:ext cx="9144000" cy="307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CS ChemDraw Drawing" r:id="rId3" imgW="6854760" imgH="2309040" progId="ChemDraw.Document.6.0">
                  <p:embed/>
                </p:oleObj>
              </mc:Choice>
              <mc:Fallback>
                <p:oleObj name="CS ChemDraw Drawing" r:id="rId3" imgW="6854760" imgH="23090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86124"/>
                        <a:ext cx="9144000" cy="3073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0" y="0"/>
            <a:ext cx="91440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de 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au et des alcools, formation de la liaison C-O								  				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42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avec H</a:t>
            </a:r>
            <a:r>
              <a:rPr kumimoji="0" lang="fr-FR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de 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au ou hydratation des al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et des 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conduit aux hydrates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0" y="3714752"/>
          <a:ext cx="9144000" cy="278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CS ChemDraw Drawing" r:id="rId3" imgW="7198560" imgH="2005560" progId="ChemDraw.Document.6.0">
                  <p:embed/>
                </p:oleObj>
              </mc:Choice>
              <mc:Fallback>
                <p:oleObj name="CS ChemDraw Drawing" r:id="rId3" imgW="7198560" imgH="20055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14752"/>
                        <a:ext cx="9144000" cy="2786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7521" name="Object 1"/>
          <p:cNvGraphicFramePr>
            <a:graphicFrameLocks noChangeAspect="1"/>
          </p:cNvGraphicFramePr>
          <p:nvPr/>
        </p:nvGraphicFramePr>
        <p:xfrm>
          <a:off x="0" y="642918"/>
          <a:ext cx="8358214" cy="253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CS ChemDraw Drawing" r:id="rId3" imgW="6634800" imgH="2005560" progId="ChemDraw.Document.6.0">
                  <p:embed/>
                </p:oleObj>
              </mc:Choice>
              <mc:Fallback>
                <p:oleObj name="CS ChemDraw Drawing" r:id="rId3" imgW="6634800" imgH="20055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2918"/>
                        <a:ext cx="8358214" cy="2535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0" y="3857628"/>
            <a:ext cx="12159098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1" i="0" u="none" strike="noStrike" cap="none" normalizeH="0" baseline="0" dirty="0" smtClean="0" bmk="OLE_LINK5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endParaRPr kumimoji="0" lang="fr-FR" sz="2800" b="0" i="0" u="none" strike="noStrike" cap="none" normalizeH="0" baseline="0" dirty="0" smtClean="0" bmk="OLE_LINK5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 bmk="OLE_LINK5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a </a:t>
            </a:r>
            <a:r>
              <a:rPr kumimoji="0" lang="fr-FR" sz="2800" b="0" i="0" u="none" strike="noStrike" cap="none" normalizeH="0" baseline="0" dirty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0" i="0" u="none" strike="noStrike" cap="none" normalizeH="0" baseline="0" dirty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</a:t>
            </a:r>
            <a:r>
              <a:rPr kumimoji="0" lang="fr-FR" sz="2800" b="0" i="0" u="none" strike="noStrike" cap="none" normalizeH="0" baseline="0" dirty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ratation est catalys</a:t>
            </a:r>
            <a:r>
              <a:rPr kumimoji="0" lang="fr-FR" sz="2800" b="0" i="0" u="none" strike="noStrike" cap="none" normalizeH="0" baseline="0" dirty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 par les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 bmk="OLE_LINK5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acides et les bases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0" y="0"/>
            <a:ext cx="353654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talyse acid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8545" name="Object 1"/>
          <p:cNvGraphicFramePr>
            <a:graphicFrameLocks noChangeAspect="1"/>
          </p:cNvGraphicFramePr>
          <p:nvPr/>
        </p:nvGraphicFramePr>
        <p:xfrm>
          <a:off x="357158" y="1428736"/>
          <a:ext cx="8245476" cy="346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7" name="CS ChemDraw Drawing" r:id="rId3" imgW="6209280" imgH="2612160" progId="ChemDraw.Document.6.0">
                  <p:embed/>
                </p:oleObj>
              </mc:Choice>
              <mc:Fallback>
                <p:oleObj name="CS ChemDraw Drawing" r:id="rId3" imgW="6209280" imgH="26121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428736"/>
                        <a:ext cx="8245476" cy="3463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0" y="2867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3916457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talyse basiqu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0" y="1928802"/>
          <a:ext cx="8860863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1" name="CS ChemDraw Drawing" r:id="rId4" imgW="7577640" imgH="1413360" progId="ChemDraw.Document.6.0">
                  <p:embed/>
                </p:oleObj>
              </mc:Choice>
              <mc:Fallback>
                <p:oleObj name="CS ChemDraw Drawing" r:id="rId4" imgW="7577640" imgH="14133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28802"/>
                        <a:ext cx="8860863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0" y="1524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0" y="0"/>
            <a:ext cx="91440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avec les alcool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 				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42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une mo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ule 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cool avec les al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et les 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conduit respectivement aux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iac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l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et aux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ic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l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0593" name="Object 1"/>
          <p:cNvGraphicFramePr>
            <a:graphicFrameLocks noChangeAspect="1"/>
          </p:cNvGraphicFramePr>
          <p:nvPr/>
        </p:nvGraphicFramePr>
        <p:xfrm>
          <a:off x="0" y="3357562"/>
          <a:ext cx="8945106" cy="15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5" name="CS ChemDraw Drawing" r:id="rId3" imgW="7788600" imgH="1378080" progId="ChemDraw.Document.6.0">
                  <p:embed/>
                </p:oleObj>
              </mc:Choice>
              <mc:Fallback>
                <p:oleObj name="CS ChemDraw Drawing" r:id="rId3" imgW="7788600" imgH="13780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7562"/>
                        <a:ext cx="8945106" cy="1571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-2143172" y="5143512"/>
            <a:ext cx="105015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									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iac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l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3665" name="Object 1"/>
          <p:cNvGraphicFramePr>
            <a:graphicFrameLocks noChangeAspect="1"/>
          </p:cNvGraphicFramePr>
          <p:nvPr/>
        </p:nvGraphicFramePr>
        <p:xfrm>
          <a:off x="0" y="1000108"/>
          <a:ext cx="9287092" cy="161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CS ChemDraw Drawing" r:id="rId3" imgW="7881480" imgH="1378080" progId="ChemDraw.Document.6.0">
                  <p:embed/>
                </p:oleObj>
              </mc:Choice>
              <mc:Fallback>
                <p:oleObj name="CS ChemDraw Drawing" r:id="rId3" imgW="7881480" imgH="13780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00108"/>
                        <a:ext cx="9287092" cy="1614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7" name="Rectangle 3"/>
          <p:cNvSpPr>
            <a:spLocks noChangeArrowheads="1"/>
          </p:cNvSpPr>
          <p:nvPr/>
        </p:nvSpPr>
        <p:spPr bwMode="auto">
          <a:xfrm>
            <a:off x="0" y="3214686"/>
            <a:ext cx="91440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							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   								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ic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l</a:t>
            </a:r>
            <a:endParaRPr kumimoji="0" lang="fr-FR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 m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 est le même que p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emment. Les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iac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l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et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ic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l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gissent avec une deuxi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e mo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ule 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cool et conduisent respectivement aux a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ls et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al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0" y="1000108"/>
          <a:ext cx="8929751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CS ChemDraw Drawing" r:id="rId3" imgW="4678560" imgH="927360" progId="ChemDraw.Document.6.0">
                  <p:embed/>
                </p:oleObj>
              </mc:Choice>
              <mc:Fallback>
                <p:oleObj name="CS ChemDraw Drawing" r:id="rId3" imgW="4678560" imgH="9273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00108"/>
                        <a:ext cx="8929751" cy="2071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000101" y="3357562"/>
          <a:ext cx="7148264" cy="19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CS ChemDraw Drawing" r:id="rId5" imgW="3092040" imgH="834480" progId="ChemDraw.Document.6.0">
                  <p:embed/>
                </p:oleObj>
              </mc:Choice>
              <mc:Fallback>
                <p:oleObj name="CS ChemDraw Drawing" r:id="rId5" imgW="3092040" imgH="8344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1" y="3357562"/>
                        <a:ext cx="7148264" cy="193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742094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* Des bas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 elles captent un proton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11144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4689" name="Object 1"/>
          <p:cNvGraphicFramePr>
            <a:graphicFrameLocks noChangeAspect="1"/>
          </p:cNvGraphicFramePr>
          <p:nvPr/>
        </p:nvGraphicFramePr>
        <p:xfrm>
          <a:off x="0" y="571480"/>
          <a:ext cx="8789520" cy="15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" name="CS ChemDraw Drawing" r:id="rId3" imgW="7678800" imgH="1381320" progId="ChemDraw.Document.6.0">
                  <p:embed/>
                </p:oleObj>
              </mc:Choice>
              <mc:Fallback>
                <p:oleObj name="CS ChemDraw Drawing" r:id="rId3" imgW="7678800" imgH="13813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1480"/>
                        <a:ext cx="8789520" cy="1571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5286380" y="2143116"/>
            <a:ext cx="34259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éta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(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iéthylcéta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0" y="3357562"/>
            <a:ext cx="7409401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 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ette 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est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galement cataly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 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 les acides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5713" name="Object 1"/>
          <p:cNvGraphicFramePr>
            <a:graphicFrameLocks noChangeAspect="1"/>
          </p:cNvGraphicFramePr>
          <p:nvPr/>
        </p:nvGraphicFramePr>
        <p:xfrm>
          <a:off x="571472" y="928670"/>
          <a:ext cx="7748588" cy="471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" name="CS ChemDraw Drawing" r:id="rId3" imgW="6154560" imgH="3740400" progId="ChemDraw.Document.6.0">
                  <p:embed/>
                </p:oleObj>
              </mc:Choice>
              <mc:Fallback>
                <p:oleObj name="CS ChemDraw Drawing" r:id="rId3" imgW="6154560" imgH="37404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928670"/>
                        <a:ext cx="7748588" cy="4711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0" y="285728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avec les compo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azot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formation de la liaison carbone-azote.					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44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compos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azot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de type A-NH</a:t>
            </a:r>
            <a:r>
              <a:rPr kumimoji="0" lang="fr-FR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(A=alkyles, aryles, OH,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tc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) se condensent avec les c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et les ald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avec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imination de l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au.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37" name="Object 1"/>
          <p:cNvGraphicFramePr>
            <a:graphicFrameLocks noChangeAspect="1"/>
          </p:cNvGraphicFramePr>
          <p:nvPr/>
        </p:nvGraphicFramePr>
        <p:xfrm>
          <a:off x="642910" y="2000240"/>
          <a:ext cx="7858148" cy="451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9" name="CS ChemDraw Drawing" r:id="rId3" imgW="6913800" imgH="3974400" progId="ChemDraw.Document.6.0">
                  <p:embed/>
                </p:oleObj>
              </mc:Choice>
              <mc:Fallback>
                <p:oleObj name="CS ChemDraw Drawing" r:id="rId3" imgW="6913800" imgH="39744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000240"/>
                        <a:ext cx="7858148" cy="4514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0" y="0"/>
            <a:ext cx="928812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xempl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45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1°) Condensation avec les amin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61" name="Object 1"/>
          <p:cNvGraphicFramePr>
            <a:graphicFrameLocks noChangeAspect="1"/>
          </p:cNvGraphicFramePr>
          <p:nvPr/>
        </p:nvGraphicFramePr>
        <p:xfrm>
          <a:off x="1857356" y="2428868"/>
          <a:ext cx="6000792" cy="381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3" name="CS ChemDraw Drawing" r:id="rId3" imgW="4906800" imgH="3113280" progId="ChemDraw.Document.6.0">
                  <p:embed/>
                </p:oleObj>
              </mc:Choice>
              <mc:Fallback>
                <p:oleObj name="CS ChemDraw Drawing" r:id="rId3" imgW="4906800" imgH="31132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428868"/>
                        <a:ext cx="6000792" cy="3812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0" y="857232"/>
            <a:ext cx="9144000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°) condensation avec 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roxylamine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8785" name="Object 1"/>
          <p:cNvGraphicFramePr>
            <a:graphicFrameLocks noChangeAspect="1"/>
          </p:cNvGraphicFramePr>
          <p:nvPr/>
        </p:nvGraphicFramePr>
        <p:xfrm>
          <a:off x="428596" y="2714620"/>
          <a:ext cx="8389996" cy="200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7" name="CS ChemDraw Drawing" r:id="rId3" imgW="6886800" imgH="1644840" progId="ChemDraw.Document.6.0">
                  <p:embed/>
                </p:oleObj>
              </mc:Choice>
              <mc:Fallback>
                <p:oleObj name="CS ChemDraw Drawing" r:id="rId3" imgW="6886800" imgH="16448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2714620"/>
                        <a:ext cx="8389996" cy="20002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-1143040" y="4857760"/>
            <a:ext cx="96295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						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ime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ChangeArrowheads="1"/>
          </p:cNvSpPr>
          <p:nvPr/>
        </p:nvSpPr>
        <p:spPr bwMode="auto">
          <a:xfrm>
            <a:off x="0" y="0"/>
            <a:ext cx="9144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sur le carbone en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c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et al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					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s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47-48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it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c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et ald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hydrog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s en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es c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et ald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sont acides car ils sont soumis aux effets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ctroniques attracteurs des 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ctrons du groupement carbonyle(C=O). En outre La base conjugu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 obtenue est stabilis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 par r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onance.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9809" name="Object 1"/>
          <p:cNvGraphicFramePr>
            <a:graphicFrameLocks noChangeAspect="1"/>
          </p:cNvGraphicFramePr>
          <p:nvPr/>
        </p:nvGraphicFramePr>
        <p:xfrm>
          <a:off x="500034" y="3286124"/>
          <a:ext cx="8072462" cy="434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1" name="CS ChemDraw Drawing" r:id="rId3" imgW="7496640" imgH="4024800" progId="ChemDraw.Document.6.0">
                  <p:embed/>
                </p:oleObj>
              </mc:Choice>
              <mc:Fallback>
                <p:oleObj name="CS ChemDraw Drawing" r:id="rId3" imgW="7496640" imgH="40248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286124"/>
                        <a:ext cx="8072462" cy="4343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0" y="3929066"/>
          <a:ext cx="9144000" cy="1927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7" name="CS ChemDraw Drawing" r:id="rId3" imgW="5708520" imgH="1211760" progId="ChemDraw.Document.6.0">
                  <p:embed/>
                </p:oleObj>
              </mc:Choice>
              <mc:Fallback>
                <p:oleObj name="CS ChemDraw Drawing" r:id="rId3" imgW="5708520" imgH="121176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29066"/>
                        <a:ext cx="9144000" cy="1927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0"/>
            <a:ext cx="9144000" cy="4216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quilibre tautom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e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s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47-49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a tautom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ie correspond au passage de la 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 ou de 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 pos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ant un hydro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 en position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(la position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correspond au carbone li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au carbone du groupement carbonyle)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o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 Dans ce processus 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ro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 en position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migre vers 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 de la 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 ou de 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. La 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 ou 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 est en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quilibre avec son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o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ChangeArrowheads="1"/>
          </p:cNvSpPr>
          <p:nvPr/>
        </p:nvSpPr>
        <p:spPr bwMode="auto">
          <a:xfrm>
            <a:off x="1" y="214291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alo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ation des 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et al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se fait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sur la forme 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olique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1857" name="Object 1"/>
          <p:cNvGraphicFramePr>
            <a:graphicFrameLocks noChangeAspect="1"/>
          </p:cNvGraphicFramePr>
          <p:nvPr/>
        </p:nvGraphicFramePr>
        <p:xfrm>
          <a:off x="642909" y="1928802"/>
          <a:ext cx="8134853" cy="400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9" name="CS ChemDraw Drawing" r:id="rId3" imgW="6420960" imgH="3148560" progId="ChemDraw.Document.6.0">
                  <p:embed/>
                </p:oleObj>
              </mc:Choice>
              <mc:Fallback>
                <p:oleObj name="CS ChemDraw Drawing" r:id="rId3" imgW="6420960" imgH="31485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09" y="1928802"/>
                        <a:ext cx="8134853" cy="400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alofor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s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49-50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n p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nce 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un ex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de brome les 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avec un groupe m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hyle en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u carbonyle se transforment en acides carboxyliques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428596" y="3286124"/>
          <a:ext cx="8429684" cy="14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3" name="CS ChemDraw Drawing" r:id="rId3" imgW="7835400" imgH="1355760" progId="ChemDraw.Document.6.0">
                  <p:embed/>
                </p:oleObj>
              </mc:Choice>
              <mc:Fallback>
                <p:oleObj name="CS ChemDraw Drawing" r:id="rId3" imgW="7835400" imgH="13557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286124"/>
                        <a:ext cx="8429684" cy="146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0" y="1457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0" y="0"/>
            <a:ext cx="290656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3905" name="Object 1"/>
          <p:cNvGraphicFramePr>
            <a:graphicFrameLocks noChangeAspect="1"/>
          </p:cNvGraphicFramePr>
          <p:nvPr/>
        </p:nvGraphicFramePr>
        <p:xfrm>
          <a:off x="285720" y="785794"/>
          <a:ext cx="8286808" cy="300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7" name="CS ChemDraw Drawing" r:id="rId3" imgW="7894440" imgH="2843280" progId="ChemDraw.Document.6.0">
                  <p:embed/>
                </p:oleObj>
              </mc:Choice>
              <mc:Fallback>
                <p:oleObj name="CS ChemDraw Drawing" r:id="rId3" imgW="7894440" imgH="28432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785794"/>
                        <a:ext cx="8286808" cy="3004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49263" algn="justLow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Des nuc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ophi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</a:t>
            </a:r>
          </a:p>
          <a:p>
            <a:pPr lvl="0" indent="449263" algn="justLow" fontAlgn="base">
              <a:spcBef>
                <a:spcPct val="0"/>
              </a:spcBef>
              <a:spcAft>
                <a:spcPct val="0"/>
              </a:spcAft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indent="449263" algn="justLow" fontAlgn="base">
              <a:spcBef>
                <a:spcPct val="0"/>
              </a:spcBef>
              <a:spcAft>
                <a:spcPct val="0"/>
              </a:spcAft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elles se lient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un atome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lectrophile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357158" y="2500306"/>
          <a:ext cx="8286808" cy="335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CS ChemDraw Drawing" r:id="rId3" imgW="4019400" imgH="1405080" progId="ChemDraw.Document.6.0">
                  <p:embed/>
                </p:oleObj>
              </mc:Choice>
              <mc:Fallback>
                <p:oleObj name="CS ChemDraw Drawing" r:id="rId3" imgW="4019400" imgH="14050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500306"/>
                        <a:ext cx="8286808" cy="3357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9144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ndensation 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doliqu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50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ette 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oppose deux compo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carbony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qui se condensent en p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nce 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une base.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4929" name="Object 1"/>
          <p:cNvGraphicFramePr>
            <a:graphicFrameLocks noChangeAspect="1"/>
          </p:cNvGraphicFramePr>
          <p:nvPr/>
        </p:nvGraphicFramePr>
        <p:xfrm>
          <a:off x="0" y="1714488"/>
          <a:ext cx="9144000" cy="488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1" name="CS ChemDraw Drawing" r:id="rId3" imgW="7030080" imgH="3402360" progId="ChemDraw.Document.6.0">
                  <p:embed/>
                </p:oleObj>
              </mc:Choice>
              <mc:Fallback>
                <p:oleObj name="CS ChemDraw Drawing" r:id="rId3" imgW="7030080" imgH="34023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14488"/>
                        <a:ext cx="9144000" cy="4889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0" y="642918"/>
          <a:ext cx="8730535" cy="175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7" name="CS ChemDraw Drawing" r:id="rId3" imgW="7648560" imgH="1531080" progId="ChemDraw.Document.6.0">
                  <p:embed/>
                </p:oleObj>
              </mc:Choice>
              <mc:Fallback>
                <p:oleObj name="CS ChemDraw Drawing" r:id="rId3" imgW="7648560" imgH="15310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2918"/>
                        <a:ext cx="8730535" cy="1757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3" name="Object 1"/>
          <p:cNvGraphicFramePr>
            <a:graphicFrameLocks noChangeAspect="1"/>
          </p:cNvGraphicFramePr>
          <p:nvPr/>
        </p:nvGraphicFramePr>
        <p:xfrm>
          <a:off x="357158" y="2731836"/>
          <a:ext cx="8001056" cy="4126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8" name="CS ChemDraw Drawing" r:id="rId5" imgW="7721640" imgH="3981600" progId="ChemDraw.Document.6.0">
                  <p:embed/>
                </p:oleObj>
              </mc:Choice>
              <mc:Fallback>
                <p:oleObj name="CS ChemDraw Drawing" r:id="rId5" imgW="7721640" imgH="39816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731836"/>
                        <a:ext cx="8001056" cy="4126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0" y="0"/>
            <a:ext cx="348685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 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4619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auto">
          <a:xfrm>
            <a:off x="0" y="0"/>
            <a:ext cx="9144000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 Cannizzaro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52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al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n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yant pas d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rog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 en position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,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nduisent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ux acide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t aux alcools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357158" y="2714620"/>
          <a:ext cx="8572560" cy="330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7" name="CS ChemDraw Drawing" r:id="rId3" imgW="7090200" imgH="2755080" progId="ChemDraw.Document.6.0">
                  <p:embed/>
                </p:oleObj>
              </mc:Choice>
              <mc:Fallback>
                <p:oleObj name="CS ChemDraw Drawing" r:id="rId3" imgW="7090200" imgH="27550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714620"/>
                        <a:ext cx="8572560" cy="3300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0" y="0"/>
            <a:ext cx="34868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 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0049" name="Object 1"/>
          <p:cNvGraphicFramePr>
            <a:graphicFrameLocks noChangeAspect="1"/>
          </p:cNvGraphicFramePr>
          <p:nvPr/>
        </p:nvGraphicFramePr>
        <p:xfrm>
          <a:off x="714348" y="830722"/>
          <a:ext cx="7858180" cy="602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1" name="CS ChemDraw Drawing" r:id="rId3" imgW="7509240" imgH="5348880" progId="ChemDraw.Document.6.0">
                  <p:embed/>
                </p:oleObj>
              </mc:Choice>
              <mc:Fallback>
                <p:oleObj name="CS ChemDraw Drawing" r:id="rId3" imgW="7509240" imgH="53488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830722"/>
                        <a:ext cx="7858180" cy="6027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357158" y="1071546"/>
          <a:ext cx="8358246" cy="2227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CS ChemDraw Drawing" r:id="rId3" imgW="7803720" imgH="2084760" progId="ChemDraw.Document.6.0">
                  <p:embed/>
                </p:oleObj>
              </mc:Choice>
              <mc:Fallback>
                <p:oleObj name="CS ChemDraw Drawing" r:id="rId3" imgW="7803720" imgH="20847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071546"/>
                        <a:ext cx="8358246" cy="2227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3" name="Object 1"/>
          <p:cNvGraphicFramePr>
            <a:graphicFrameLocks noChangeAspect="1"/>
          </p:cNvGraphicFramePr>
          <p:nvPr/>
        </p:nvGraphicFramePr>
        <p:xfrm>
          <a:off x="0" y="4286255"/>
          <a:ext cx="8786842" cy="222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8" name="CS ChemDraw Drawing" r:id="rId5" imgW="7819560" imgH="1974240" progId="ChemDraw.Document.6.0">
                  <p:embed/>
                </p:oleObj>
              </mc:Choice>
              <mc:Fallback>
                <p:oleObj name="CS ChemDraw Drawing" r:id="rId5" imgW="7819560" imgH="19742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86255"/>
                        <a:ext cx="8786842" cy="22221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0" y="0"/>
            <a:ext cx="92881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kylation en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53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0" y="3571876"/>
            <a:ext cx="2906565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8" name="Object 2"/>
          <p:cNvGraphicFramePr>
            <a:graphicFrameLocks noChangeAspect="1"/>
          </p:cNvGraphicFramePr>
          <p:nvPr/>
        </p:nvGraphicFramePr>
        <p:xfrm>
          <a:off x="0" y="1000108"/>
          <a:ext cx="8989282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1" name="CS ChemDraw Drawing" r:id="rId3" imgW="7623360" imgH="1199520" progId="ChemDraw.Document.6.0">
                  <p:embed/>
                </p:oleObj>
              </mc:Choice>
              <mc:Fallback>
                <p:oleObj name="CS ChemDraw Drawing" r:id="rId3" imgW="7623360" imgH="11995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00108"/>
                        <a:ext cx="8989282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7" name="Object 1"/>
          <p:cNvGraphicFramePr>
            <a:graphicFrameLocks noChangeAspect="1"/>
          </p:cNvGraphicFramePr>
          <p:nvPr/>
        </p:nvGraphicFramePr>
        <p:xfrm>
          <a:off x="-1" y="3429000"/>
          <a:ext cx="8844113" cy="235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2" name="CS ChemDraw Drawing" r:id="rId5" imgW="7755480" imgH="2072160" progId="ChemDraw.Document.6.0">
                  <p:embed/>
                </p:oleObj>
              </mc:Choice>
              <mc:Fallback>
                <p:oleObj name="CS ChemDraw Drawing" r:id="rId5" imgW="7755480" imgH="20721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3429000"/>
                        <a:ext cx="8844113" cy="23574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099" name="Rectangle 3"/>
          <p:cNvSpPr>
            <a:spLocks noChangeArrowheads="1"/>
          </p:cNvSpPr>
          <p:nvPr/>
        </p:nvSpPr>
        <p:spPr bwMode="auto">
          <a:xfrm>
            <a:off x="0" y="0"/>
            <a:ext cx="928812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s al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54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2643182"/>
            <a:ext cx="91662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s 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: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55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ChangeArrowheads="1"/>
          </p:cNvSpPr>
          <p:nvPr/>
        </p:nvSpPr>
        <p:spPr bwMode="auto">
          <a:xfrm>
            <a:off x="0" y="0"/>
            <a:ext cx="9144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 Bayer-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Villige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56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 Bayer-</a:t>
            </a: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Villige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transforme les 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en esters par le moyen des peracides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3121" name="Object 1"/>
          <p:cNvGraphicFramePr>
            <a:graphicFrameLocks noChangeAspect="1"/>
          </p:cNvGraphicFramePr>
          <p:nvPr/>
        </p:nvGraphicFramePr>
        <p:xfrm>
          <a:off x="-1" y="3357562"/>
          <a:ext cx="9144001" cy="195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3" name="CS ChemDraw Drawing" r:id="rId3" imgW="7551720" imgH="1616040" progId="ChemDraw.Document.6.0">
                  <p:embed/>
                </p:oleObj>
              </mc:Choice>
              <mc:Fallback>
                <p:oleObj name="CS ChemDraw Drawing" r:id="rId3" imgW="7551720" imgH="16160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3357562"/>
                        <a:ext cx="9144001" cy="1952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0" y="0"/>
            <a:ext cx="91440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4145" name="Object 1"/>
          <p:cNvGraphicFramePr>
            <a:graphicFrameLocks noChangeAspect="1"/>
          </p:cNvGraphicFramePr>
          <p:nvPr/>
        </p:nvGraphicFramePr>
        <p:xfrm>
          <a:off x="0" y="1357297"/>
          <a:ext cx="8143900" cy="307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7" name="CS ChemDraw Drawing" r:id="rId3" imgW="7183080" imgH="2710440" progId="ChemDraw.Document.6.0">
                  <p:embed/>
                </p:oleObj>
              </mc:Choice>
              <mc:Fallback>
                <p:oleObj name="CS ChemDraw Drawing" r:id="rId3" imgW="7183080" imgH="27104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57297"/>
                        <a:ext cx="8143900" cy="307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-357222" y="4786322"/>
            <a:ext cx="734528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ptitude migratoire des groupes R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er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-Alkyle &gt; sec-alkyle &gt; ph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yle &gt;</a:t>
            </a: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n-alkyle &gt; 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hyle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0" y="1214422"/>
          <a:ext cx="8643966" cy="1874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3" name="CS ChemDraw Drawing" r:id="rId3" imgW="7377840" imgH="1595520" progId="ChemDraw.Document.6.0">
                  <p:embed/>
                </p:oleObj>
              </mc:Choice>
              <mc:Fallback>
                <p:oleObj name="CS ChemDraw Drawing" r:id="rId3" imgW="7377840" imgH="15955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4422"/>
                        <a:ext cx="8643966" cy="1874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69" name="Object 1"/>
          <p:cNvGraphicFramePr>
            <a:graphicFrameLocks noChangeAspect="1"/>
          </p:cNvGraphicFramePr>
          <p:nvPr/>
        </p:nvGraphicFramePr>
        <p:xfrm>
          <a:off x="428596" y="3489049"/>
          <a:ext cx="7143800" cy="336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4" name="CS ChemDraw Drawing" r:id="rId5" imgW="5940720" imgH="2796120" progId="ChemDraw.Document.6.0">
                  <p:embed/>
                </p:oleObj>
              </mc:Choice>
              <mc:Fallback>
                <p:oleObj name="CS ChemDraw Drawing" r:id="rId5" imgW="5940720" imgH="27961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489049"/>
                        <a:ext cx="7143800" cy="3368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1" name="Rectangle 3"/>
          <p:cNvSpPr>
            <a:spLocks noChangeArrowheads="1"/>
          </p:cNvSpPr>
          <p:nvPr/>
        </p:nvSpPr>
        <p:spPr bwMode="auto">
          <a:xfrm>
            <a:off x="0" y="0"/>
            <a:ext cx="965360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s 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et des al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en alcool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57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0" y="3000372"/>
            <a:ext cx="9507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n peut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galement utiliser les 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eurs suivent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0" y="4533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Calibri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0" y="457200"/>
          <a:ext cx="8858280" cy="156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7" name="CS ChemDraw Drawing" r:id="rId3" imgW="6840720" imgH="1198080" progId="ChemDraw.Document.6.0">
                  <p:embed/>
                </p:oleObj>
              </mc:Choice>
              <mc:Fallback>
                <p:oleObj name="CS ChemDraw Drawing" r:id="rId3" imgW="6840720" imgH="11980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8858280" cy="156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3" name="Object 1"/>
          <p:cNvGraphicFramePr>
            <a:graphicFrameLocks noChangeAspect="1"/>
          </p:cNvGraphicFramePr>
          <p:nvPr/>
        </p:nvGraphicFramePr>
        <p:xfrm>
          <a:off x="0" y="3786190"/>
          <a:ext cx="9144000" cy="252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8" name="CS ChemDraw Drawing" r:id="rId5" imgW="7565760" imgH="2092320" progId="ChemDraw.Document.6.0">
                  <p:embed/>
                </p:oleObj>
              </mc:Choice>
              <mc:Fallback>
                <p:oleObj name="CS ChemDraw Drawing" r:id="rId5" imgW="7565760" imgH="20923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86190"/>
                        <a:ext cx="9144000" cy="252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0" y="2071678"/>
            <a:ext cx="9144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s 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et des al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en alcanes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 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s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59-60</a:t>
            </a:r>
          </a:p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 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lemmense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5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0" y="0"/>
            <a:ext cx="909576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Basicit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des amines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(Voir cours)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		   page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 8</a:t>
            </a: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fr-FR" sz="2400" b="1" dirty="0" smtClean="0">
              <a:latin typeface="Bookman Old Style" pitchFamily="18" charset="0"/>
              <a:ea typeface="Calibri" pitchFamily="34" charset="0"/>
              <a:cs typeface="Arial" pitchFamily="34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ffets des groupements R sur le doublet des électrons libre </a:t>
            </a: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e l’azote :</a:t>
            </a:r>
            <a:r>
              <a:rPr kumimoji="0" lang="fr-F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						</a:t>
            </a:r>
            <a:r>
              <a:rPr kumimoji="0" lang="fr-F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cs typeface="Arial" pitchFamily="34" charset="0"/>
              </a:rPr>
              <a:t>page 9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571604" y="1357298"/>
          <a:ext cx="6215106" cy="181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CS ChemDraw Drawing" r:id="rId3" imgW="3486600" imgH="1014480" progId="ChemDraw.Document.6.0">
                  <p:embed/>
                </p:oleObj>
              </mc:Choice>
              <mc:Fallback>
                <p:oleObj name="CS ChemDraw Drawing" r:id="rId3" imgW="3486600" imgH="10144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1357298"/>
                        <a:ext cx="6215106" cy="181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785918" y="3214686"/>
          <a:ext cx="6500858" cy="169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CS ChemDraw Drawing" r:id="rId5" imgW="3264120" imgH="849960" progId="ChemDraw.Document.6.0">
                  <p:embed/>
                </p:oleObj>
              </mc:Choice>
              <mc:Fallback>
                <p:oleObj name="CS ChemDraw Drawing" r:id="rId5" imgW="3264120" imgH="8499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3214686"/>
                        <a:ext cx="6500858" cy="1697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357290" y="4643446"/>
          <a:ext cx="6341346" cy="1928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CS ChemDraw Drawing" r:id="rId7" imgW="3597480" imgH="970920" progId="ChemDraw.Document.6.0">
                  <p:embed/>
                </p:oleObj>
              </mc:Choice>
              <mc:Fallback>
                <p:oleObj name="CS ChemDraw Drawing" r:id="rId7" imgW="3597480" imgH="9709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643446"/>
                        <a:ext cx="6341346" cy="1928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11620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235743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35004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0" y="928670"/>
          <a:ext cx="8858280" cy="220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1" name="CS ChemDraw Drawing" r:id="rId3" imgW="6594480" imgH="1643040" progId="ChemDraw.Document.6.0">
                  <p:embed/>
                </p:oleObj>
              </mc:Choice>
              <mc:Fallback>
                <p:oleObj name="CS ChemDraw Drawing" r:id="rId3" imgW="6594480" imgH="16430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28670"/>
                        <a:ext cx="8858280" cy="2208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7" name="Object 1"/>
          <p:cNvGraphicFramePr>
            <a:graphicFrameLocks noChangeAspect="1"/>
          </p:cNvGraphicFramePr>
          <p:nvPr/>
        </p:nvGraphicFramePr>
        <p:xfrm>
          <a:off x="0" y="4143380"/>
          <a:ext cx="8786842" cy="17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2" name="CS ChemDraw Drawing" r:id="rId5" imgW="7798680" imgH="1513080" progId="ChemDraw.Document.6.0">
                  <p:embed/>
                </p:oleObj>
              </mc:Choice>
              <mc:Fallback>
                <p:oleObj name="CS ChemDraw Drawing" r:id="rId5" imgW="7798680" imgH="15130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43380"/>
                        <a:ext cx="8786842" cy="1702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0" y="0"/>
            <a:ext cx="916629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 Wolff-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Kishne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60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0" y="3071810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l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es et 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ones 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Calibri" pitchFamily="34" charset="0"/>
                <a:cs typeface="Arial" pitchFamily="34" charset="0"/>
              </a:rPr>
              <a:t>a,b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-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hyl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iqu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60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643314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-265948" y="1142984"/>
            <a:ext cx="94099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Formes limites		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61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8241" name="Object 1"/>
          <p:cNvGraphicFramePr>
            <a:graphicFrameLocks noChangeAspect="1"/>
          </p:cNvGraphicFramePr>
          <p:nvPr/>
        </p:nvGraphicFramePr>
        <p:xfrm>
          <a:off x="785786" y="2571744"/>
          <a:ext cx="7143800" cy="387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3" name="CS ChemDraw Drawing" r:id="rId3" imgW="5216760" imgH="2832840" progId="ChemDraw.Document.6.0">
                  <p:embed/>
                </p:oleObj>
              </mc:Choice>
              <mc:Fallback>
                <p:oleObj name="CS ChemDraw Drawing" r:id="rId3" imgW="5216760" imgH="28328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571744"/>
                        <a:ext cx="7143800" cy="3879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0" y="0"/>
            <a:ext cx="94099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des Organomagn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iens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64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9265" name="Object 1"/>
          <p:cNvGraphicFramePr>
            <a:graphicFrameLocks noChangeAspect="1"/>
          </p:cNvGraphicFramePr>
          <p:nvPr/>
        </p:nvGraphicFramePr>
        <p:xfrm>
          <a:off x="285720" y="500042"/>
          <a:ext cx="8358246" cy="410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" name="CS ChemDraw Drawing" r:id="rId3" imgW="7909560" imgH="3900960" progId="ChemDraw.Document.6.0">
                  <p:embed/>
                </p:oleObj>
              </mc:Choice>
              <mc:Fallback>
                <p:oleObj name="CS ChemDraw Drawing" r:id="rId3" imgW="7909560" imgH="39009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00042"/>
                        <a:ext cx="8358246" cy="4109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0" y="4429132"/>
            <a:ext cx="26340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1,4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0" y="4881162"/>
          <a:ext cx="8715404" cy="197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1" name="CS ChemDraw Drawing" r:id="rId5" imgW="7502400" imgH="1701720" progId="ChemDraw.Document.6.0">
                  <p:embed/>
                </p:oleObj>
              </mc:Choice>
              <mc:Fallback>
                <p:oleObj name="CS ChemDraw Drawing" r:id="rId5" imgW="7502400" imgH="17017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81162"/>
                        <a:ext cx="8715404" cy="1976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0" y="0"/>
            <a:ext cx="9144000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acides carboxyliques		      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67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1" i="1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acides carboxyliques ont pour formules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0" y="2428868"/>
          <a:ext cx="8694738" cy="219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3" name="CS ChemDraw Drawing" r:id="rId3" imgW="6381000" imgH="1617120" progId="ChemDraw.Document.6.0">
                  <p:embed/>
                </p:oleObj>
              </mc:Choice>
              <mc:Fallback>
                <p:oleObj name="CS ChemDraw Drawing" r:id="rId3" imgW="6381000" imgH="161712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28868"/>
                        <a:ext cx="8694738" cy="219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/>
          <p:cNvGraphicFramePr>
            <a:graphicFrameLocks noGrp="1"/>
          </p:cNvGraphicFramePr>
          <p:nvPr/>
        </p:nvGraphicFramePr>
        <p:xfrm>
          <a:off x="1647190" y="2955798"/>
          <a:ext cx="5849620" cy="2453640"/>
        </p:xfrm>
        <a:graphic>
          <a:graphicData uri="http://schemas.openxmlformats.org/drawingml/2006/table">
            <a:tbl>
              <a:tblPr/>
              <a:tblGrid>
                <a:gridCol w="292481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92481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950276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800" dirty="0">
                          <a:latin typeface="Bookman Old Style"/>
                          <a:ea typeface="Calibri"/>
                          <a:cs typeface="Arial"/>
                        </a:rPr>
                        <a:t>Plus le Ka est grand plus l’acide est fort. Le sens 1 est favorisé.  </a:t>
                      </a:r>
                      <a:endParaRPr lang="fr-FR" sz="2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graphicFrame>
        <p:nvGraphicFramePr>
          <p:cNvPr id="141314" name="Object 2"/>
          <p:cNvGraphicFramePr>
            <a:graphicFrameLocks noChangeAspect="1"/>
          </p:cNvGraphicFramePr>
          <p:nvPr/>
        </p:nvGraphicFramePr>
        <p:xfrm>
          <a:off x="571472" y="714356"/>
          <a:ext cx="8215370" cy="137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7" name="CS ChemDraw Drawing" r:id="rId3" imgW="6505560" imgH="1095840" progId="ChemDraw.Document.6.0">
                  <p:embed/>
                </p:oleObj>
              </mc:Choice>
              <mc:Fallback>
                <p:oleObj name="CS ChemDraw Drawing" r:id="rId3" imgW="6505560" imgH="10958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714356"/>
                        <a:ext cx="8215370" cy="13763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3" name="Object 1"/>
          <p:cNvGraphicFramePr>
            <a:graphicFrameLocks noChangeAspect="1"/>
          </p:cNvGraphicFramePr>
          <p:nvPr/>
        </p:nvGraphicFramePr>
        <p:xfrm>
          <a:off x="0" y="3357562"/>
          <a:ext cx="3929058" cy="188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8" name="CS ChemDraw Drawing" r:id="rId5" imgW="2907000" imgH="1391040" progId="ChemDraw.Document.6.0">
                  <p:embed/>
                </p:oleObj>
              </mc:Choice>
              <mc:Fallback>
                <p:oleObj name="CS ChemDraw Drawing" r:id="rId5" imgW="2907000" imgH="13910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7562"/>
                        <a:ext cx="3929058" cy="1881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-293199" y="0"/>
            <a:ext cx="943719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i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acides carboxyliqu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     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6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0" y="13811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au 1"/>
          <p:cNvGraphicFramePr>
            <a:graphicFrameLocks noGrp="1"/>
          </p:cNvGraphicFramePr>
          <p:nvPr/>
        </p:nvGraphicFramePr>
        <p:xfrm>
          <a:off x="500002" y="1000108"/>
          <a:ext cx="8643998" cy="5398008"/>
        </p:xfrm>
        <a:graphic>
          <a:graphicData uri="http://schemas.openxmlformats.org/drawingml/2006/table">
            <a:tbl>
              <a:tblPr/>
              <a:tblGrid>
                <a:gridCol w="535785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8614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559630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800" dirty="0">
                          <a:latin typeface="Bookman Old Style"/>
                          <a:ea typeface="Calibri"/>
                          <a:cs typeface="Arial"/>
                        </a:rPr>
                        <a:t>Effet –I de R. l’acide est fort (Ka élevé</a:t>
                      </a:r>
                      <a:r>
                        <a:rPr lang="fr-FR" sz="2800" dirty="0" smtClean="0">
                          <a:latin typeface="Bookman Old Style"/>
                          <a:ea typeface="Calibri"/>
                          <a:cs typeface="Arial"/>
                        </a:rPr>
                        <a:t>).</a:t>
                      </a:r>
                    </a:p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2800" dirty="0" smtClean="0">
                        <a:latin typeface="Bookman Old Style"/>
                        <a:ea typeface="Calibri"/>
                        <a:cs typeface="Arial"/>
                      </a:endParaRPr>
                    </a:p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2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800" dirty="0">
                          <a:latin typeface="Bookman Old Style"/>
                          <a:ea typeface="Calibri"/>
                          <a:cs typeface="Arial"/>
                        </a:rPr>
                        <a:t>Effet +I de R. l’acide est faible (Ka faible</a:t>
                      </a:r>
                      <a:r>
                        <a:rPr lang="fr-FR" sz="2800" dirty="0" smtClean="0">
                          <a:latin typeface="Bookman Old Style"/>
                          <a:ea typeface="Calibri"/>
                          <a:cs typeface="Arial"/>
                        </a:rPr>
                        <a:t>).</a:t>
                      </a:r>
                    </a:p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2800" dirty="0" smtClean="0">
                        <a:latin typeface="Bookman Old Style"/>
                        <a:ea typeface="Calibri"/>
                        <a:cs typeface="Arial"/>
                      </a:endParaRPr>
                    </a:p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2800" dirty="0" smtClean="0">
                        <a:latin typeface="Bookman Old Style"/>
                        <a:ea typeface="Calibri"/>
                        <a:cs typeface="Arial"/>
                      </a:endParaRPr>
                    </a:p>
                    <a:p>
                      <a:pPr indent="45021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28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428596" y="1142984"/>
          <a:ext cx="5286413" cy="150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1" name="CS ChemDraw Drawing" r:id="rId3" imgW="5341320" imgH="1527120" progId="ChemDraw.Document.6.0">
                  <p:embed/>
                </p:oleObj>
              </mc:Choice>
              <mc:Fallback>
                <p:oleObj name="CS ChemDraw Drawing" r:id="rId3" imgW="5341320" imgH="15271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142984"/>
                        <a:ext cx="5286413" cy="1501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428596" y="3929066"/>
          <a:ext cx="5357850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2" name="CS ChemDraw Drawing" r:id="rId5" imgW="5341680" imgH="1490040" progId="ChemDraw.Document.6.0">
                  <p:embed/>
                </p:oleObj>
              </mc:Choice>
              <mc:Fallback>
                <p:oleObj name="CS ChemDraw Drawing" r:id="rId5" imgW="5341680" imgH="14900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3929066"/>
                        <a:ext cx="5357850" cy="142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39" name="Rectangle 3"/>
          <p:cNvSpPr>
            <a:spLocks noChangeArrowheads="1"/>
          </p:cNvSpPr>
          <p:nvPr/>
        </p:nvSpPr>
        <p:spPr bwMode="auto">
          <a:xfrm>
            <a:off x="0" y="0"/>
            <a:ext cx="9217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ffet du groupe R sur 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i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    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0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-265948" y="0"/>
            <a:ext cx="94099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Basici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acides carboxyliqu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1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285720" y="714356"/>
          <a:ext cx="8858280" cy="203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6" name="CS ChemDraw Drawing" r:id="rId3" imgW="7367040" imgH="1696320" progId="ChemDraw.Document.6.0">
                  <p:embed/>
                </p:oleObj>
              </mc:Choice>
              <mc:Fallback>
                <p:oleObj name="CS ChemDraw Drawing" r:id="rId3" imgW="7367040" imgH="16963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714356"/>
                        <a:ext cx="8858280" cy="2038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0" y="3357562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hodes de synth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des acides carboxyliques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fr-FR" sz="2400" b="1" dirty="0" smtClean="0">
              <a:latin typeface="Bookman Old Style" pitchFamily="18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sz="24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s alcools				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1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0" y="4786322"/>
          <a:ext cx="8429652" cy="72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CS ChemDraw Drawing" r:id="rId5" imgW="7769520" imgH="670680" progId="ChemDraw.Document.6.0">
                  <p:embed/>
                </p:oleObj>
              </mc:Choice>
              <mc:Fallback>
                <p:oleObj name="CS ChemDraw Drawing" r:id="rId5" imgW="7769520" imgH="6706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786322"/>
                        <a:ext cx="8429652" cy="725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0" y="6000768"/>
            <a:ext cx="69301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  [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] = K</a:t>
            </a:r>
            <a:r>
              <a:rPr kumimoji="0" lang="fr-FR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r</a:t>
            </a:r>
            <a:r>
              <a:rPr kumimoji="0" lang="fr-FR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</a:t>
            </a:r>
            <a:r>
              <a:rPr kumimoji="0" lang="fr-FR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7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, KMnO</a:t>
            </a:r>
            <a:r>
              <a:rPr kumimoji="0" lang="fr-FR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4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, CrO</a:t>
            </a:r>
            <a:r>
              <a:rPr kumimoji="0" lang="fr-FR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3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, etc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0" y="1214422"/>
          <a:ext cx="8786842" cy="217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6" name="CS ChemDraw Drawing" r:id="rId3" imgW="6757920" imgH="1674360" progId="ChemDraw.Document.6.0">
                  <p:embed/>
                </p:oleObj>
              </mc:Choice>
              <mc:Fallback>
                <p:oleObj name="CS ChemDraw Drawing" r:id="rId3" imgW="6757920" imgH="167436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4422"/>
                        <a:ext cx="8786842" cy="21784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0" y="4929198"/>
          <a:ext cx="9144000" cy="98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7" name="CS ChemDraw Drawing" r:id="rId5" imgW="7737120" imgH="833400" progId="ChemDraw.Document.6.0">
                  <p:embed/>
                </p:oleObj>
              </mc:Choice>
              <mc:Fallback>
                <p:oleObj name="CS ChemDraw Drawing" r:id="rId5" imgW="7737120" imgH="8334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929198"/>
                        <a:ext cx="9144000" cy="984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-357222" y="0"/>
            <a:ext cx="9034597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s compos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 aromatiques substitu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		 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4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2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-357222" y="3500438"/>
            <a:ext cx="916629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endParaRPr kumimoji="0" lang="fr-FR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Oxydation des alc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nes	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2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5416" name="Rectangle 8"/>
          <p:cNvSpPr>
            <a:spLocks noChangeArrowheads="1"/>
          </p:cNvSpPr>
          <p:nvPr/>
        </p:nvSpPr>
        <p:spPr bwMode="auto">
          <a:xfrm>
            <a:off x="0" y="2952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0" y="1857363"/>
          <a:ext cx="9144000" cy="77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7" name="CS ChemDraw Drawing" r:id="rId3" imgW="7714800" imgH="655200" progId="ChemDraw.Document.6.0">
                  <p:embed/>
                </p:oleObj>
              </mc:Choice>
              <mc:Fallback>
                <p:oleObj name="CS ChemDraw Drawing" r:id="rId3" imgW="7714800" imgH="6552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57363"/>
                        <a:ext cx="9144000" cy="7720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3" name="Object 1"/>
          <p:cNvGraphicFramePr>
            <a:graphicFrameLocks noChangeAspect="1"/>
          </p:cNvGraphicFramePr>
          <p:nvPr/>
        </p:nvGraphicFramePr>
        <p:xfrm>
          <a:off x="0" y="4572008"/>
          <a:ext cx="9144000" cy="21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8" name="CS ChemDraw Drawing" r:id="rId5" imgW="6377400" imgH="1476720" progId="ChemDraw.Document.6.0">
                  <p:embed/>
                </p:oleObj>
              </mc:Choice>
              <mc:Fallback>
                <p:oleObj name="CS ChemDraw Drawing" r:id="rId5" imgW="6377400" imgH="14767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8"/>
                        <a:ext cx="9144000" cy="21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-265948" y="428604"/>
            <a:ext cx="94099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 partir des 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fs de Grignard	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2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-500098" y="3357562"/>
            <a:ext cx="1083337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vi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acides carboxyliques	   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3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Formation des chlorure 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s	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  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3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3" name="Object 3"/>
          <p:cNvGraphicFramePr>
            <a:graphicFrameLocks noChangeAspect="1"/>
          </p:cNvGraphicFramePr>
          <p:nvPr/>
        </p:nvGraphicFramePr>
        <p:xfrm>
          <a:off x="0" y="928670"/>
          <a:ext cx="8858280" cy="187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7" name="CS ChemDraw Drawing" r:id="rId3" imgW="6223680" imgH="1319040" progId="ChemDraw.Document.6.0">
                  <p:embed/>
                </p:oleObj>
              </mc:Choice>
              <mc:Fallback>
                <p:oleObj name="CS ChemDraw Drawing" r:id="rId3" imgW="6223680" imgH="131904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28670"/>
                        <a:ext cx="8858280" cy="187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0" y="3214685"/>
          <a:ext cx="8858280" cy="183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name="CS ChemDraw Drawing" r:id="rId5" imgW="7836120" imgH="1626120" progId="ChemDraw.Document.6.0">
                  <p:embed/>
                </p:oleObj>
              </mc:Choice>
              <mc:Fallback>
                <p:oleObj name="CS ChemDraw Drawing" r:id="rId5" imgW="7836120" imgH="16261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14685"/>
                        <a:ext cx="8858280" cy="18332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1" name="Object 1"/>
          <p:cNvGraphicFramePr>
            <a:graphicFrameLocks noChangeAspect="1"/>
          </p:cNvGraphicFramePr>
          <p:nvPr/>
        </p:nvGraphicFramePr>
        <p:xfrm>
          <a:off x="428596" y="4857759"/>
          <a:ext cx="8215370" cy="1793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9" name="CS ChemDraw Drawing" r:id="rId7" imgW="6750000" imgH="1473840" progId="ChemDraw.Document.6.0">
                  <p:embed/>
                </p:oleObj>
              </mc:Choice>
              <mc:Fallback>
                <p:oleObj name="CS ChemDraw Drawing" r:id="rId7" imgW="6750000" imgH="14738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857759"/>
                        <a:ext cx="8215370" cy="1793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4" name="Rectangle 4"/>
          <p:cNvSpPr>
            <a:spLocks noChangeArrowheads="1"/>
          </p:cNvSpPr>
          <p:nvPr/>
        </p:nvSpPr>
        <p:spPr bwMode="auto">
          <a:xfrm>
            <a:off x="0" y="0"/>
            <a:ext cx="965360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s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ification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 partir des acides et des alcools	</a:t>
            </a:r>
            <a:r>
              <a:rPr kumimoji="0" lang="fr-FR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 74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0" y="2857496"/>
            <a:ext cx="290656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475671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Acidi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 des amin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				  pag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Times New Roman" pitchFamily="18" charset="0"/>
              </a:rPr>
              <a:t>: 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553611" y="2143116"/>
          <a:ext cx="8376107" cy="1456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CS ChemDraw Drawing" r:id="rId3" imgW="5137920" imgH="899640" progId="ChemDraw.Document.6.0">
                  <p:embed/>
                </p:oleObj>
              </mc:Choice>
              <mc:Fallback>
                <p:oleObj name="CS ChemDraw Drawing" r:id="rId3" imgW="5137920" imgH="8996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11" y="2143116"/>
                        <a:ext cx="8376107" cy="14567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0" y="1066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0" y="1714488"/>
          <a:ext cx="9195091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9" name="CS ChemDraw Drawing" r:id="rId3" imgW="6555960" imgH="866880" progId="ChemDraw.Document.6.0">
                  <p:embed/>
                </p:oleObj>
              </mc:Choice>
              <mc:Fallback>
                <p:oleObj name="CS ChemDraw Drawing" r:id="rId3" imgW="6555960" imgH="8668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14488"/>
                        <a:ext cx="9195091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5" name="Object 1"/>
          <p:cNvGraphicFramePr>
            <a:graphicFrameLocks noChangeAspect="1"/>
          </p:cNvGraphicFramePr>
          <p:nvPr/>
        </p:nvGraphicFramePr>
        <p:xfrm>
          <a:off x="0" y="4357694"/>
          <a:ext cx="8858280" cy="195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0" name="CS ChemDraw Drawing" r:id="rId5" imgW="7538040" imgH="1652040" progId="ChemDraw.Document.6.0">
                  <p:embed/>
                </p:oleObj>
              </mc:Choice>
              <mc:Fallback>
                <p:oleObj name="CS ChemDraw Drawing" r:id="rId5" imgW="7538040" imgH="16520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357694"/>
                        <a:ext cx="8858280" cy="1950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-491971" y="357166"/>
            <a:ext cx="975138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 partir des acides et du 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iazom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hane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4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9508" name="Rectangle 4"/>
          <p:cNvSpPr>
            <a:spLocks noChangeArrowheads="1"/>
          </p:cNvSpPr>
          <p:nvPr/>
        </p:nvSpPr>
        <p:spPr bwMode="auto">
          <a:xfrm>
            <a:off x="0" y="3643314"/>
            <a:ext cx="2906565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0" y="1214422"/>
          <a:ext cx="9144000" cy="131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3" name="CS ChemDraw Drawing" r:id="rId3" imgW="5531760" imgH="801720" progId="ChemDraw.Document.6.0">
                  <p:embed/>
                </p:oleObj>
              </mc:Choice>
              <mc:Fallback>
                <p:oleObj name="CS ChemDraw Drawing" r:id="rId3" imgW="5531760" imgH="8017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4422"/>
                        <a:ext cx="9144000" cy="13195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29" name="Object 1"/>
          <p:cNvGraphicFramePr>
            <a:graphicFrameLocks noChangeAspect="1"/>
          </p:cNvGraphicFramePr>
          <p:nvPr/>
        </p:nvGraphicFramePr>
        <p:xfrm>
          <a:off x="-67489" y="4429132"/>
          <a:ext cx="9211489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4" name="CS ChemDraw Drawing" r:id="rId5" imgW="7832520" imgH="1157400" progId="ChemDraw.Document.6.0">
                  <p:embed/>
                </p:oleObj>
              </mc:Choice>
              <mc:Fallback>
                <p:oleObj name="CS ChemDraw Drawing" r:id="rId5" imgW="7832520" imgH="11574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7489" y="4429132"/>
                        <a:ext cx="9211489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1" name="Rectangle 3"/>
          <p:cNvSpPr>
            <a:spLocks noChangeArrowheads="1"/>
          </p:cNvSpPr>
          <p:nvPr/>
        </p:nvSpPr>
        <p:spPr bwMode="auto">
          <a:xfrm>
            <a:off x="0" y="0"/>
            <a:ext cx="940994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rboxylation des acides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5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0" y="3571876"/>
            <a:ext cx="290656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/>
        </p:nvGraphicFramePr>
        <p:xfrm>
          <a:off x="0" y="714356"/>
          <a:ext cx="9144000" cy="74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" name="CS ChemDraw Drawing" r:id="rId3" imgW="7671600" imgH="629280" progId="ChemDraw.Document.6.0">
                  <p:embed/>
                </p:oleObj>
              </mc:Choice>
              <mc:Fallback>
                <p:oleObj name="CS ChemDraw Drawing" r:id="rId3" imgW="7671600" imgH="6292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14356"/>
                        <a:ext cx="9144000" cy="741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3" name="Object 1"/>
          <p:cNvGraphicFramePr>
            <a:graphicFrameLocks noChangeAspect="1"/>
          </p:cNvGraphicFramePr>
          <p:nvPr/>
        </p:nvGraphicFramePr>
        <p:xfrm>
          <a:off x="0" y="2786057"/>
          <a:ext cx="8929718" cy="394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8" name="CS ChemDraw Drawing" r:id="rId5" imgW="7568280" imgH="3340440" progId="ChemDraw.Document.6.0">
                  <p:embed/>
                </p:oleObj>
              </mc:Choice>
              <mc:Fallback>
                <p:oleObj name="CS ChemDraw Drawing" r:id="rId5" imgW="7568280" imgH="334044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6057"/>
                        <a:ext cx="8929718" cy="39408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5" name="Rectangle 3"/>
          <p:cNvSpPr>
            <a:spLocks noChangeArrowheads="1"/>
          </p:cNvSpPr>
          <p:nvPr/>
        </p:nvSpPr>
        <p:spPr bwMode="auto">
          <a:xfrm>
            <a:off x="0" y="0"/>
            <a:ext cx="928812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 Schmid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6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1556" name="Rectangle 4"/>
          <p:cNvSpPr>
            <a:spLocks noChangeArrowheads="1"/>
          </p:cNvSpPr>
          <p:nvPr/>
        </p:nvSpPr>
        <p:spPr bwMode="auto">
          <a:xfrm>
            <a:off x="-357222" y="1928802"/>
            <a:ext cx="83647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	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7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-1" y="1571612"/>
          <a:ext cx="9144001" cy="146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1" name="CS ChemDraw Drawing" r:id="rId3" imgW="7569000" imgH="1226160" progId="ChemDraw.Document.6.0">
                  <p:embed/>
                </p:oleObj>
              </mc:Choice>
              <mc:Fallback>
                <p:oleObj name="CS ChemDraw Drawing" r:id="rId3" imgW="7569000" imgH="122616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1571612"/>
                        <a:ext cx="9144001" cy="1468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7" name="Object 1"/>
          <p:cNvGraphicFramePr>
            <a:graphicFrameLocks noChangeAspect="1"/>
          </p:cNvGraphicFramePr>
          <p:nvPr/>
        </p:nvGraphicFramePr>
        <p:xfrm>
          <a:off x="0" y="3611368"/>
          <a:ext cx="8715404" cy="324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2" name="CS ChemDraw Drawing" r:id="rId5" imgW="7804440" imgH="2912760" progId="ChemDraw.Document.6.0">
                  <p:embed/>
                </p:oleObj>
              </mc:Choice>
              <mc:Fallback>
                <p:oleObj name="CS ChemDraw Drawing" r:id="rId5" imgW="7804440" imgH="29127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11368"/>
                        <a:ext cx="8715404" cy="3246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0" y="0"/>
            <a:ext cx="921758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 Arndt-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Eister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     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7</a:t>
            </a:r>
          </a:p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ynt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des homologues sup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ieurs des acides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0" y="3071810"/>
            <a:ext cx="29065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0" y="1000108"/>
          <a:ext cx="9144000" cy="2451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5" name="CS ChemDraw Drawing" r:id="rId3" imgW="5737680" imgH="1551600" progId="ChemDraw.Document.6.0">
                  <p:embed/>
                </p:oleObj>
              </mc:Choice>
              <mc:Fallback>
                <p:oleObj name="CS ChemDraw Drawing" r:id="rId3" imgW="5737680" imgH="15516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00108"/>
                        <a:ext cx="9144000" cy="24515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1" name="Object 1"/>
          <p:cNvGraphicFramePr>
            <a:graphicFrameLocks noChangeAspect="1"/>
          </p:cNvGraphicFramePr>
          <p:nvPr/>
        </p:nvGraphicFramePr>
        <p:xfrm>
          <a:off x="0" y="4214818"/>
          <a:ext cx="9031012" cy="20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6" name="CS ChemDraw Drawing" r:id="rId5" imgW="5054760" imgH="1153080" progId="ChemDraw.Document.6.0">
                  <p:embed/>
                </p:oleObj>
              </mc:Choice>
              <mc:Fallback>
                <p:oleObj name="CS ChemDraw Drawing" r:id="rId5" imgW="5054760" imgH="11530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14818"/>
                        <a:ext cx="9031012" cy="2071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0" y="0"/>
            <a:ext cx="940994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on de 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ell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-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Volhard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-</a:t>
            </a:r>
            <a:r>
              <a:rPr kumimoji="0" lang="fr-FR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Zelinsky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7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-265948" y="3500438"/>
            <a:ext cx="94099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s acides carboxyliques	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79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0" y="0"/>
            <a:ext cx="91662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esters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es esters ont pour formule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</a:t>
            </a:r>
            <a:r>
              <a:rPr lang="fr-FR" sz="2800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0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4625" name="Object 1"/>
          <p:cNvGraphicFramePr>
            <a:graphicFrameLocks noChangeAspect="1"/>
          </p:cNvGraphicFramePr>
          <p:nvPr/>
        </p:nvGraphicFramePr>
        <p:xfrm>
          <a:off x="357158" y="1142984"/>
          <a:ext cx="8429652" cy="110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0" name="CS ChemDraw Drawing" r:id="rId3" imgW="6517440" imgH="857520" progId="ChemDraw.Document.6.0">
                  <p:embed/>
                </p:oleObj>
              </mc:Choice>
              <mc:Fallback>
                <p:oleObj name="CS ChemDraw Drawing" r:id="rId3" imgW="6517440" imgH="8575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142984"/>
                        <a:ext cx="8429652" cy="110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8" name="Rectangle 4"/>
          <p:cNvSpPr>
            <a:spLocks noChangeArrowheads="1"/>
          </p:cNvSpPr>
          <p:nvPr/>
        </p:nvSpPr>
        <p:spPr bwMode="auto">
          <a:xfrm>
            <a:off x="0" y="3286124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vit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des esters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2-83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ydrolyse des ester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				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3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0" y="4572008"/>
          <a:ext cx="9144000" cy="175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1" name="CS ChemDraw Drawing" r:id="rId5" imgW="7695720" imgH="1486800" progId="ChemDraw.Document.6.0">
                  <p:embed/>
                </p:oleObj>
              </mc:Choice>
              <mc:Fallback>
                <p:oleObj name="CS ChemDraw Drawing" r:id="rId5" imgW="7695720" imgH="14868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8"/>
                        <a:ext cx="9144000" cy="1753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0" y="1562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ChangeArrowheads="1"/>
          </p:cNvSpPr>
          <p:nvPr/>
        </p:nvSpPr>
        <p:spPr bwMode="auto">
          <a:xfrm>
            <a:off x="0" y="0"/>
            <a:ext cx="29065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7697" name="Object 1"/>
          <p:cNvGraphicFramePr>
            <a:graphicFrameLocks noChangeAspect="1"/>
          </p:cNvGraphicFramePr>
          <p:nvPr/>
        </p:nvGraphicFramePr>
        <p:xfrm>
          <a:off x="357158" y="714356"/>
          <a:ext cx="8215370" cy="369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9" name="CS ChemDraw Drawing" r:id="rId3" imgW="7773120" imgH="3499920" progId="ChemDraw.Document.6.0">
                  <p:embed/>
                </p:oleObj>
              </mc:Choice>
              <mc:Fallback>
                <p:oleObj name="CS ChemDraw Drawing" r:id="rId3" imgW="7773120" imgH="349992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714356"/>
                        <a:ext cx="8215370" cy="369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0" y="0"/>
            <a:ext cx="928812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ddition des 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tifs de grignard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3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8721" name="Object 1"/>
          <p:cNvGraphicFramePr>
            <a:graphicFrameLocks noChangeAspect="1"/>
          </p:cNvGraphicFramePr>
          <p:nvPr/>
        </p:nvGraphicFramePr>
        <p:xfrm>
          <a:off x="285720" y="428604"/>
          <a:ext cx="8572560" cy="209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6" name="CS ChemDraw Drawing" r:id="rId3" imgW="5835240" imgH="1421280" progId="ChemDraw.Document.6.0">
                  <p:embed/>
                </p:oleObj>
              </mc:Choice>
              <mc:Fallback>
                <p:oleObj name="CS ChemDraw Drawing" r:id="rId3" imgW="5835240" imgH="142128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28604"/>
                        <a:ext cx="8572560" cy="20977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3143248"/>
            <a:ext cx="928812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anism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4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0" y="4143380"/>
          <a:ext cx="9144000" cy="175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7" name="CS ChemDraw Drawing" r:id="rId5" imgW="7700400" imgH="1476000" progId="ChemDraw.Document.6.0">
                  <p:embed/>
                </p:oleObj>
              </mc:Choice>
              <mc:Fallback>
                <p:oleObj name="CS ChemDraw Drawing" r:id="rId5" imgW="7700400" imgH="14760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43380"/>
                        <a:ext cx="9144000" cy="1756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28812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R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duction des esters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	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4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9745" name="Object 1"/>
          <p:cNvGraphicFramePr>
            <a:graphicFrameLocks noChangeAspect="1"/>
          </p:cNvGraphicFramePr>
          <p:nvPr/>
        </p:nvGraphicFramePr>
        <p:xfrm>
          <a:off x="0" y="2071678"/>
          <a:ext cx="9144000" cy="181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7" name="CS ChemDraw Drawing" r:id="rId3" imgW="7415640" imgH="1467000" progId="ChemDraw.Document.6.0">
                  <p:embed/>
                </p:oleObj>
              </mc:Choice>
              <mc:Fallback>
                <p:oleObj name="CS ChemDraw Drawing" r:id="rId3" imgW="7415640" imgH="14670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71678"/>
                        <a:ext cx="9144000" cy="18166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0" y="0"/>
            <a:ext cx="90957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ynth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malonique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			</a:t>
            </a:r>
            <a:r>
              <a:rPr lang="fr-FR" sz="2800" b="1" dirty="0" smtClean="0">
                <a:latin typeface="Bookman Old Style" pitchFamily="18" charset="0"/>
                <a:ea typeface="Calibri" pitchFamily="34" charset="0"/>
                <a:cs typeface="Arial" pitchFamily="34" charset="0"/>
              </a:rPr>
              <a:t>     </a:t>
            </a:r>
            <a:r>
              <a:rPr kumimoji="0" lang="fr-FR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  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ge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fr-FR" sz="2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:85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/>
        </p:nvGraphicFramePr>
        <p:xfrm>
          <a:off x="428596" y="428604"/>
          <a:ext cx="8143900" cy="483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1" name="CS ChemDraw Drawing" r:id="rId3" imgW="7557840" imgH="4485960" progId="ChemDraw.Document.6.0">
                  <p:embed/>
                </p:oleObj>
              </mc:Choice>
              <mc:Fallback>
                <p:oleObj name="CS ChemDraw Drawing" r:id="rId3" imgW="7557840" imgH="448596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428604"/>
                        <a:ext cx="8143900" cy="4832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1" name="Rectangle 3"/>
          <p:cNvSpPr>
            <a:spLocks noChangeArrowheads="1"/>
          </p:cNvSpPr>
          <p:nvPr/>
        </p:nvSpPr>
        <p:spPr bwMode="auto">
          <a:xfrm>
            <a:off x="0" y="5286388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La synth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è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se malonique est une bonne m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hode de p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paration des acides avec le squelette de 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acide ac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é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tique R-CH</a:t>
            </a:r>
            <a:r>
              <a:rPr kumimoji="0" lang="fr-FR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-CO</a:t>
            </a:r>
            <a:r>
              <a:rPr kumimoji="0" lang="fr-FR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 ou RR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’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H</a:t>
            </a:r>
            <a:r>
              <a:rPr kumimoji="0" lang="fr-FR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CO</a:t>
            </a:r>
            <a:r>
              <a:rPr kumimoji="0" lang="fr-FR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Calibri" pitchFamily="34" charset="0"/>
                <a:cs typeface="Arial" pitchFamily="34" charset="0"/>
              </a:rPr>
              <a:t>H. 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5</TotalTime>
  <Words>945</Words>
  <Application>Microsoft Office PowerPoint</Application>
  <PresentationFormat>Affichage à l'écran (4:3)</PresentationFormat>
  <Paragraphs>382</Paragraphs>
  <Slides>119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19</vt:i4>
      </vt:variant>
    </vt:vector>
  </HeadingPairs>
  <TitlesOfParts>
    <vt:vector size="126" baseType="lpstr">
      <vt:lpstr>Arial</vt:lpstr>
      <vt:lpstr>Bookman Old Style</vt:lpstr>
      <vt:lpstr>Calibri</vt:lpstr>
      <vt:lpstr>Symbol</vt:lpstr>
      <vt:lpstr>Times New Roman</vt:lpstr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chams</dc:creator>
  <cp:lastModifiedBy>HP</cp:lastModifiedBy>
  <cp:revision>129</cp:revision>
  <dcterms:created xsi:type="dcterms:W3CDTF">2002-01-01T00:06:18Z</dcterms:created>
  <dcterms:modified xsi:type="dcterms:W3CDTF">2019-12-07T23:10:30Z</dcterms:modified>
</cp:coreProperties>
</file>